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1F56603" w14:textId="77777777" w:rsidR="00A3797E" w:rsidRDefault="00A3797E" w:rsidP="00743BCA">
      <w:pPr>
        <w:pStyle w:val="msonospacing0"/>
        <w:rPr>
          <w:rFonts w:ascii="Times New Roman" w:hAnsi="Times New Roman"/>
          <w:b/>
        </w:rPr>
      </w:pPr>
    </w:p>
    <w:p w14:paraId="3E572C53" w14:textId="77777777" w:rsidR="00A3797E" w:rsidRDefault="00A3797E" w:rsidP="00743BCA">
      <w:pPr>
        <w:pStyle w:val="msonospacing0"/>
        <w:rPr>
          <w:rFonts w:ascii="Times New Roman" w:hAnsi="Times New Roman"/>
          <w:b/>
        </w:rPr>
      </w:pPr>
    </w:p>
    <w:p w14:paraId="314C3E94" w14:textId="6C86C119" w:rsidR="00743BCA" w:rsidRPr="00A3797E" w:rsidRDefault="00340D1B" w:rsidP="00A3797E">
      <w:pPr>
        <w:pStyle w:val="msonospacing0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Effects of Changing Parameters</w:t>
      </w:r>
    </w:p>
    <w:p w14:paraId="550976C0" w14:textId="77777777" w:rsidR="002A138D" w:rsidRPr="00841DC5" w:rsidRDefault="0062439B" w:rsidP="002A138D">
      <w:pPr>
        <w:rPr>
          <w:rFonts w:ascii="Calibri" w:hAnsi="Calibri" w:cs="Calibri"/>
        </w:rPr>
      </w:pP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</w:r>
    </w:p>
    <w:p w14:paraId="73A101EB" w14:textId="6BA916D5" w:rsidR="002A138D" w:rsidRPr="00A3797E" w:rsidRDefault="000D2D09" w:rsidP="002A138D">
      <w:r>
        <w:t>In this activity, you will learn</w:t>
      </w:r>
      <w:r w:rsidR="002A138D" w:rsidRPr="00A3797E">
        <w:t xml:space="preserve"> how the parameters (numbers) </w:t>
      </w:r>
      <w:r w:rsidR="002A138D" w:rsidRPr="00A3797E">
        <w:rPr>
          <w:i/>
        </w:rPr>
        <w:t>m</w:t>
      </w:r>
      <w:r w:rsidR="002A138D" w:rsidRPr="00A3797E">
        <w:t xml:space="preserve"> and </w:t>
      </w:r>
      <w:r w:rsidR="002A138D" w:rsidRPr="00A3797E">
        <w:rPr>
          <w:i/>
        </w:rPr>
        <w:t>b</w:t>
      </w:r>
      <w:r w:rsidR="00AF7B49">
        <w:t xml:space="preserve"> a</w:t>
      </w:r>
      <w:r w:rsidR="002A138D" w:rsidRPr="00A3797E">
        <w:t xml:space="preserve">ffect a linear function in the form </w:t>
      </w:r>
      <w:r w:rsidR="002A138D" w:rsidRPr="00A3797E">
        <w:rPr>
          <w:position w:val="-10"/>
        </w:rPr>
        <w:object w:dxaOrig="1060" w:dyaOrig="320" w14:anchorId="79E2E2B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15pt;height:15.5pt" o:ole="">
            <v:imagedata r:id="rId8" o:title=""/>
          </v:shape>
          <o:OLEObject Type="Embed" ProgID="Equation.DSMT4" ShapeID="_x0000_i1025" DrawAspect="Content" ObjectID="_1290450209" r:id="rId9"/>
        </w:object>
      </w:r>
      <w:r w:rsidR="002A138D" w:rsidRPr="00A3797E">
        <w:t>.</w:t>
      </w:r>
      <w:r w:rsidR="00F45E7F">
        <w:t xml:space="preserve">  The form </w:t>
      </w:r>
      <w:r w:rsidRPr="00F45E7F">
        <w:rPr>
          <w:i/>
        </w:rPr>
        <w:t>y</w:t>
      </w:r>
      <w:r w:rsidR="00F45E7F">
        <w:t xml:space="preserve"> </w:t>
      </w:r>
      <w:r>
        <w:t>=</w:t>
      </w:r>
      <w:r w:rsidR="00F45E7F">
        <w:t xml:space="preserve"> </w:t>
      </w:r>
      <w:r w:rsidR="005F12B0">
        <w:rPr>
          <w:i/>
        </w:rPr>
        <w:t>m</w:t>
      </w:r>
      <w:r w:rsidRPr="00F45E7F">
        <w:rPr>
          <w:i/>
        </w:rPr>
        <w:t>x</w:t>
      </w:r>
      <w:r w:rsidR="00F45E7F">
        <w:t xml:space="preserve"> </w:t>
      </w:r>
      <w:r>
        <w:t>+</w:t>
      </w:r>
      <w:r w:rsidR="00F45E7F">
        <w:t xml:space="preserve"> </w:t>
      </w:r>
      <w:r w:rsidR="005F12B0" w:rsidRPr="005F12B0">
        <w:rPr>
          <w:i/>
        </w:rPr>
        <w:t>b</w:t>
      </w:r>
      <w:r w:rsidR="00140372">
        <w:t xml:space="preserve"> is known as </w:t>
      </w:r>
      <w:r w:rsidR="00140372" w:rsidRPr="00140372">
        <w:rPr>
          <w:b/>
        </w:rPr>
        <w:t>slope-intercept</w:t>
      </w:r>
      <w:r w:rsidR="00140372">
        <w:t xml:space="preserve"> form.</w:t>
      </w:r>
    </w:p>
    <w:p w14:paraId="537091EC" w14:textId="77777777" w:rsidR="00257B39" w:rsidRDefault="00257B39" w:rsidP="00257B39">
      <w:pPr>
        <w:tabs>
          <w:tab w:val="right" w:pos="9900"/>
        </w:tabs>
        <w:spacing w:line="288" w:lineRule="auto"/>
      </w:pPr>
    </w:p>
    <w:p w14:paraId="209AF270" w14:textId="77777777" w:rsidR="00257B39" w:rsidRPr="00257B39" w:rsidRDefault="00257B39" w:rsidP="00257B39">
      <w:pPr>
        <w:tabs>
          <w:tab w:val="right" w:pos="9900"/>
        </w:tabs>
        <w:spacing w:line="288" w:lineRule="auto"/>
        <w:rPr>
          <w:b/>
          <w:u w:val="single"/>
        </w:rPr>
      </w:pPr>
      <w:r w:rsidRPr="00257B39">
        <w:rPr>
          <w:b/>
          <w:u w:val="single"/>
        </w:rPr>
        <w:t>Instructions:</w:t>
      </w:r>
    </w:p>
    <w:p w14:paraId="0859AFC7" w14:textId="73537525" w:rsidR="00EB7CBC" w:rsidRDefault="000D2D09" w:rsidP="00257B39">
      <w:pPr>
        <w:tabs>
          <w:tab w:val="right" w:pos="9900"/>
        </w:tabs>
        <w:spacing w:line="288" w:lineRule="auto"/>
      </w:pPr>
      <w:r>
        <w:t>W</w:t>
      </w:r>
      <w:r w:rsidR="002A138D" w:rsidRPr="00A3797E">
        <w:t>e will use our graphing calculators to explore linear functions.  First, w</w:t>
      </w:r>
      <w:r w:rsidR="000C3850" w:rsidRPr="00A3797E">
        <w:t>e need a good window.  T</w:t>
      </w:r>
      <w:r w:rsidR="002A138D" w:rsidRPr="00A3797E">
        <w:t>he window control</w:t>
      </w:r>
      <w:r w:rsidR="00EB7CBC" w:rsidRPr="00A3797E">
        <w:t xml:space="preserve">s the range of </w:t>
      </w:r>
      <w:r w:rsidR="00EB7CBC" w:rsidRPr="00257B39">
        <w:rPr>
          <w:i/>
        </w:rPr>
        <w:t>x</w:t>
      </w:r>
      <w:r w:rsidR="00EB7CBC" w:rsidRPr="00A3797E">
        <w:t xml:space="preserve"> and </w:t>
      </w:r>
      <w:r w:rsidR="00EB7CBC" w:rsidRPr="00257B39">
        <w:rPr>
          <w:i/>
        </w:rPr>
        <w:t>y</w:t>
      </w:r>
      <w:r w:rsidR="00EB7CBC" w:rsidRPr="00A3797E">
        <w:t xml:space="preserve"> values displayed on the graphing calculator</w:t>
      </w:r>
      <w:r w:rsidR="000C3850" w:rsidRPr="00A3797E">
        <w:t>.</w:t>
      </w:r>
      <w:r w:rsidR="00F45E7F">
        <w:t xml:space="preserve"> </w:t>
      </w:r>
      <w:r w:rsidR="002A138D" w:rsidRPr="00A3797E">
        <w:t xml:space="preserve">We will use a window where the </w:t>
      </w:r>
      <w:r w:rsidR="002A138D" w:rsidRPr="00257B39">
        <w:rPr>
          <w:i/>
        </w:rPr>
        <w:t>x</w:t>
      </w:r>
      <w:r w:rsidR="002A138D" w:rsidRPr="00A3797E">
        <w:t xml:space="preserve">-axis will go from negative five to five, and the </w:t>
      </w:r>
      <w:r w:rsidR="002A138D" w:rsidRPr="00257B39">
        <w:rPr>
          <w:i/>
        </w:rPr>
        <w:t>y</w:t>
      </w:r>
      <w:r w:rsidR="002A138D" w:rsidRPr="00A3797E">
        <w:t xml:space="preserve">-axis will go from negative five to five. </w:t>
      </w:r>
      <w:r w:rsidR="00EB7CBC" w:rsidRPr="00A3797E">
        <w:t xml:space="preserve"> To do this:</w:t>
      </w:r>
    </w:p>
    <w:p w14:paraId="719E5B82" w14:textId="77777777" w:rsidR="00F45E7F" w:rsidRPr="00A3797E" w:rsidRDefault="00F45E7F" w:rsidP="00F45E7F">
      <w:pPr>
        <w:pStyle w:val="ListParagraph"/>
        <w:tabs>
          <w:tab w:val="right" w:pos="9900"/>
        </w:tabs>
        <w:spacing w:line="288" w:lineRule="auto"/>
        <w:ind w:left="360"/>
      </w:pPr>
    </w:p>
    <w:p w14:paraId="73B90AE8" w14:textId="43AE8ABC" w:rsidR="00EB7CBC" w:rsidRPr="00A3797E" w:rsidRDefault="00EB7CBC" w:rsidP="00584399">
      <w:pPr>
        <w:pStyle w:val="ListParagraph"/>
        <w:numPr>
          <w:ilvl w:val="0"/>
          <w:numId w:val="3"/>
        </w:numPr>
        <w:spacing w:line="288" w:lineRule="auto"/>
      </w:pPr>
      <w:r w:rsidRPr="00A3797E">
        <w:t xml:space="preserve">Turn the calculator </w:t>
      </w:r>
      <w:r w:rsidRPr="00F45E7F">
        <w:rPr>
          <w:b/>
        </w:rPr>
        <w:t>ON</w:t>
      </w:r>
      <w:r w:rsidRPr="00A3797E">
        <w:t>.</w:t>
      </w:r>
    </w:p>
    <w:p w14:paraId="1CE45E29" w14:textId="6E897BEA" w:rsidR="00EB7CBC" w:rsidRPr="00A3797E" w:rsidRDefault="00EB7CBC" w:rsidP="00584399">
      <w:pPr>
        <w:pStyle w:val="ListParagraph"/>
        <w:numPr>
          <w:ilvl w:val="0"/>
          <w:numId w:val="3"/>
        </w:numPr>
        <w:spacing w:line="288" w:lineRule="auto"/>
      </w:pPr>
      <w:r w:rsidRPr="00A3797E">
        <w:t xml:space="preserve">Press the </w:t>
      </w:r>
      <w:r w:rsidRPr="00F45E7F">
        <w:rPr>
          <w:b/>
        </w:rPr>
        <w:t xml:space="preserve">WINDOW </w:t>
      </w:r>
      <w:r w:rsidR="00140372">
        <w:t>button.</w:t>
      </w:r>
    </w:p>
    <w:p w14:paraId="7F2108F6" w14:textId="692F38DD" w:rsidR="00F45E7F" w:rsidRDefault="00F45E7F" w:rsidP="00584399">
      <w:pPr>
        <w:pStyle w:val="ListParagraph"/>
        <w:numPr>
          <w:ilvl w:val="0"/>
          <w:numId w:val="3"/>
        </w:numPr>
        <w:spacing w:line="288" w:lineRule="auto"/>
      </w:pPr>
      <w:r>
        <w:t>In</w:t>
      </w:r>
      <w:r w:rsidR="00EB7CBC" w:rsidRPr="00A3797E">
        <w:t xml:space="preserve"> the </w:t>
      </w:r>
      <w:r w:rsidR="00EB7CBC" w:rsidRPr="00F45E7F">
        <w:rPr>
          <w:b/>
        </w:rPr>
        <w:t xml:space="preserve">WINDOW </w:t>
      </w:r>
      <w:r w:rsidR="00EB7CBC" w:rsidRPr="00A3797E">
        <w:t xml:space="preserve">menu, set </w:t>
      </w:r>
      <w:proofErr w:type="spellStart"/>
      <w:r w:rsidR="00EB7CBC" w:rsidRPr="00F45E7F">
        <w:rPr>
          <w:b/>
        </w:rPr>
        <w:t>Xmin</w:t>
      </w:r>
      <w:proofErr w:type="spellEnd"/>
      <w:r w:rsidR="00EB7CBC" w:rsidRPr="00F45E7F">
        <w:rPr>
          <w:b/>
        </w:rPr>
        <w:t xml:space="preserve"> = -5</w:t>
      </w:r>
      <w:r w:rsidR="00EB7CBC" w:rsidRPr="00A3797E">
        <w:t xml:space="preserve">, </w:t>
      </w:r>
      <w:proofErr w:type="spellStart"/>
      <w:r w:rsidR="00EB7CBC" w:rsidRPr="00F45E7F">
        <w:rPr>
          <w:b/>
        </w:rPr>
        <w:t>Xmax</w:t>
      </w:r>
      <w:proofErr w:type="spellEnd"/>
      <w:r w:rsidR="00EB7CBC" w:rsidRPr="00F45E7F">
        <w:rPr>
          <w:b/>
        </w:rPr>
        <w:t xml:space="preserve"> </w:t>
      </w:r>
      <w:r w:rsidR="00EB7CBC" w:rsidRPr="00A3797E">
        <w:t xml:space="preserve">= </w:t>
      </w:r>
      <w:r w:rsidR="00EB7CBC" w:rsidRPr="00F45E7F">
        <w:rPr>
          <w:b/>
        </w:rPr>
        <w:t>5</w:t>
      </w:r>
      <w:r w:rsidR="00EB7CBC" w:rsidRPr="00A3797E">
        <w:t>,</w:t>
      </w:r>
      <w:r w:rsidR="0044457A" w:rsidRPr="00A3797E">
        <w:t xml:space="preserve"> </w:t>
      </w:r>
      <w:proofErr w:type="spellStart"/>
      <w:r w:rsidR="0044457A" w:rsidRPr="00F45E7F">
        <w:rPr>
          <w:b/>
        </w:rPr>
        <w:t>Xscl</w:t>
      </w:r>
      <w:proofErr w:type="spellEnd"/>
      <w:r w:rsidR="0044457A" w:rsidRPr="00F45E7F">
        <w:rPr>
          <w:b/>
        </w:rPr>
        <w:t xml:space="preserve"> = 1</w:t>
      </w:r>
      <w:r w:rsidR="0044457A" w:rsidRPr="00A3797E">
        <w:t>,</w:t>
      </w:r>
      <w:r w:rsidR="00EB7CBC" w:rsidRPr="00A3797E">
        <w:t xml:space="preserve"> </w:t>
      </w:r>
      <w:proofErr w:type="spellStart"/>
      <w:r w:rsidR="00EB7CBC" w:rsidRPr="00F45E7F">
        <w:rPr>
          <w:b/>
        </w:rPr>
        <w:t>Ymin</w:t>
      </w:r>
      <w:proofErr w:type="spellEnd"/>
      <w:r w:rsidR="00EB7CBC" w:rsidRPr="00F45E7F">
        <w:rPr>
          <w:b/>
        </w:rPr>
        <w:t xml:space="preserve"> = -5, </w:t>
      </w:r>
      <w:proofErr w:type="spellStart"/>
      <w:r w:rsidR="00EB7CBC" w:rsidRPr="00F45E7F">
        <w:rPr>
          <w:b/>
        </w:rPr>
        <w:t>Ymax</w:t>
      </w:r>
      <w:proofErr w:type="spellEnd"/>
      <w:r w:rsidR="00EB7CBC" w:rsidRPr="00F45E7F">
        <w:rPr>
          <w:b/>
        </w:rPr>
        <w:t xml:space="preserve"> = 5</w:t>
      </w:r>
      <w:r w:rsidR="0044457A" w:rsidRPr="00A3797E">
        <w:t xml:space="preserve">, </w:t>
      </w:r>
      <w:proofErr w:type="spellStart"/>
      <w:r w:rsidR="0044457A" w:rsidRPr="00F45E7F">
        <w:rPr>
          <w:b/>
        </w:rPr>
        <w:t>Yscl</w:t>
      </w:r>
      <w:proofErr w:type="spellEnd"/>
      <w:r w:rsidR="0044457A" w:rsidRPr="00F45E7F">
        <w:rPr>
          <w:b/>
        </w:rPr>
        <w:t xml:space="preserve"> = 1</w:t>
      </w:r>
      <w:r w:rsidR="002A138D" w:rsidRPr="00A3797E">
        <w:t xml:space="preserve"> </w:t>
      </w:r>
    </w:p>
    <w:p w14:paraId="139A3791" w14:textId="141DDA74" w:rsidR="000C3850" w:rsidRPr="00A3797E" w:rsidRDefault="002A138D" w:rsidP="00584399">
      <w:pPr>
        <w:pStyle w:val="ListParagraph"/>
        <w:numPr>
          <w:ilvl w:val="0"/>
          <w:numId w:val="3"/>
        </w:numPr>
        <w:spacing w:line="288" w:lineRule="auto"/>
      </w:pPr>
      <w:r w:rsidRPr="00A3797E">
        <w:t>Enter the function</w:t>
      </w:r>
      <w:proofErr w:type="gramStart"/>
      <w:r w:rsidRPr="00A3797E">
        <w:t xml:space="preserve">:  </w:t>
      </w:r>
      <w:proofErr w:type="gramEnd"/>
      <w:r w:rsidR="000C3850" w:rsidRPr="00A3797E">
        <w:rPr>
          <w:position w:val="-10"/>
        </w:rPr>
        <w:object w:dxaOrig="1020" w:dyaOrig="320" w14:anchorId="10208124">
          <v:shape id="_x0000_i1026" type="#_x0000_t75" style="width:50.95pt;height:15.5pt" o:ole="">
            <v:imagedata r:id="rId10" o:title=""/>
          </v:shape>
          <o:OLEObject Type="Embed" ProgID="Equation.3" ShapeID="_x0000_i1026" DrawAspect="Content" ObjectID="_1290450210" r:id="rId11"/>
        </w:object>
      </w:r>
      <w:r w:rsidR="000C3850" w:rsidRPr="00A3797E">
        <w:t xml:space="preserve"> into the graphing calculator.  To do this:</w:t>
      </w:r>
    </w:p>
    <w:p w14:paraId="1E526362" w14:textId="48482CDD" w:rsidR="000C3850" w:rsidRDefault="000C3850" w:rsidP="00584399">
      <w:pPr>
        <w:pStyle w:val="ListParagraph"/>
        <w:numPr>
          <w:ilvl w:val="0"/>
          <w:numId w:val="4"/>
        </w:numPr>
        <w:spacing w:line="360" w:lineRule="auto"/>
      </w:pPr>
      <w:r w:rsidRPr="00A3797E">
        <w:t xml:space="preserve">Press the </w:t>
      </w:r>
      <w:r w:rsidRPr="00F45E7F">
        <w:rPr>
          <w:b/>
        </w:rPr>
        <w:t xml:space="preserve">Y= </w:t>
      </w:r>
      <w:r w:rsidR="00497C75">
        <w:t>button.</w:t>
      </w:r>
    </w:p>
    <w:p w14:paraId="5120A1C0" w14:textId="3709D596" w:rsidR="00A3797E" w:rsidRPr="00A3797E" w:rsidRDefault="000C3850" w:rsidP="00584399">
      <w:pPr>
        <w:pStyle w:val="ListParagraph"/>
        <w:numPr>
          <w:ilvl w:val="0"/>
          <w:numId w:val="4"/>
        </w:numPr>
        <w:spacing w:line="360" w:lineRule="auto"/>
      </w:pPr>
      <w:r w:rsidRPr="00A3797E">
        <w:t xml:space="preserve">Enter your equation into </w:t>
      </w:r>
      <w:r w:rsidRPr="00F45E7F">
        <w:rPr>
          <w:b/>
          <w:i/>
        </w:rPr>
        <w:t>Y</w:t>
      </w:r>
      <w:r w:rsidRPr="00F45E7F">
        <w:rPr>
          <w:b/>
        </w:rPr>
        <w:t>1=</w:t>
      </w:r>
      <w:r w:rsidRPr="00A3797E">
        <w:t xml:space="preserve">.  For the </w:t>
      </w:r>
      <w:r w:rsidRPr="00F45E7F">
        <w:rPr>
          <w:i/>
        </w:rPr>
        <w:t>x</w:t>
      </w:r>
      <w:r w:rsidRPr="00A3797E">
        <w:t xml:space="preserve">-variable, the button is </w:t>
      </w:r>
      <w:r w:rsidR="00F45E7F">
        <w:t xml:space="preserve">the </w:t>
      </w:r>
      <w:proofErr w:type="spellStart"/>
      <w:r w:rsidRPr="00F45E7F">
        <w:rPr>
          <w:b/>
        </w:rPr>
        <w:t>X</w:t>
      </w:r>
      <w:proofErr w:type="gramStart"/>
      <w:r w:rsidRPr="00F45E7F">
        <w:rPr>
          <w:b/>
        </w:rPr>
        <w:t>,T,Θ</w:t>
      </w:r>
      <w:r w:rsidR="00F45E7F">
        <w:rPr>
          <w:b/>
        </w:rPr>
        <w:t>,n</w:t>
      </w:r>
      <w:proofErr w:type="spellEnd"/>
      <w:proofErr w:type="gramEnd"/>
      <w:r w:rsidRPr="00F45E7F">
        <w:rPr>
          <w:b/>
        </w:rPr>
        <w:t xml:space="preserve"> </w:t>
      </w:r>
      <w:r w:rsidR="00F45E7F" w:rsidRPr="00F45E7F">
        <w:t>button.</w:t>
      </w:r>
    </w:p>
    <w:p w14:paraId="6BEA111F" w14:textId="686D02AE" w:rsidR="0062439B" w:rsidRPr="00A3797E" w:rsidRDefault="002A138D" w:rsidP="00584399">
      <w:pPr>
        <w:pStyle w:val="ListParagraph"/>
        <w:numPr>
          <w:ilvl w:val="0"/>
          <w:numId w:val="3"/>
        </w:numPr>
        <w:spacing w:line="360" w:lineRule="auto"/>
      </w:pPr>
      <w:r w:rsidRPr="00A3797E">
        <w:t xml:space="preserve">Graph the function.  </w:t>
      </w:r>
      <w:r w:rsidR="000C3850" w:rsidRPr="00A3797E">
        <w:t>To do this</w:t>
      </w:r>
      <w:r w:rsidR="00140372">
        <w:t>,</w:t>
      </w:r>
      <w:r w:rsidR="000C3850" w:rsidRPr="00A3797E">
        <w:t xml:space="preserve"> press the </w:t>
      </w:r>
      <w:r w:rsidR="000C3850" w:rsidRPr="00257B39">
        <w:rPr>
          <w:b/>
        </w:rPr>
        <w:t>GRAPH</w:t>
      </w:r>
      <w:r w:rsidR="00140372">
        <w:t xml:space="preserve"> button.</w:t>
      </w:r>
    </w:p>
    <w:p w14:paraId="5F77E65B" w14:textId="77777777" w:rsidR="00140372" w:rsidRDefault="00140372" w:rsidP="0062439B">
      <w:pPr>
        <w:tabs>
          <w:tab w:val="right" w:pos="9900"/>
        </w:tabs>
      </w:pPr>
    </w:p>
    <w:p w14:paraId="0D9FD251" w14:textId="691F15BB" w:rsidR="002A138D" w:rsidRPr="00A3797E" w:rsidRDefault="002A138D" w:rsidP="0062439B">
      <w:pPr>
        <w:tabs>
          <w:tab w:val="right" w:pos="9900"/>
        </w:tabs>
      </w:pPr>
    </w:p>
    <w:p w14:paraId="574C2B1D" w14:textId="0E1D9082" w:rsidR="00140372" w:rsidRPr="00140372" w:rsidRDefault="00283E97" w:rsidP="00257B39">
      <w:pPr>
        <w:pStyle w:val="ListParagraph"/>
        <w:numPr>
          <w:ilvl w:val="0"/>
          <w:numId w:val="7"/>
        </w:numPr>
        <w:tabs>
          <w:tab w:val="left" w:pos="3600"/>
          <w:tab w:val="right" w:pos="9900"/>
        </w:tabs>
      </w:pPr>
      <w:r w:rsidRPr="00A3797E">
        <w:t>S</w:t>
      </w:r>
      <w:r w:rsidR="0062439B" w:rsidRPr="00A3797E">
        <w:t>ketch the graph</w:t>
      </w:r>
      <w:r w:rsidR="00140372">
        <w:t xml:space="preserve"> of </w:t>
      </w:r>
      <m:oMath>
        <m:r>
          <w:rPr>
            <w:rFonts w:ascii="Cambria Math" w:hAnsi="Cambria Math"/>
          </w:rPr>
          <m:t>y=1x+0</m:t>
        </m:r>
      </m:oMath>
      <w:r w:rsidR="00140372">
        <w:t>.</w:t>
      </w:r>
    </w:p>
    <w:p w14:paraId="43956658" w14:textId="77777777" w:rsidR="00140372" w:rsidRDefault="00140372" w:rsidP="00140372"/>
    <w:p w14:paraId="55841615" w14:textId="3DF9BCD9" w:rsidR="00140372" w:rsidRDefault="00140372" w:rsidP="00257B39">
      <w:pPr>
        <w:pStyle w:val="ListParagraph"/>
        <w:numPr>
          <w:ilvl w:val="1"/>
          <w:numId w:val="7"/>
        </w:numPr>
      </w:pPr>
      <w:r>
        <w:t>What is the slope?</w:t>
      </w:r>
    </w:p>
    <w:p w14:paraId="6927FBF4" w14:textId="68919620" w:rsidR="00140372" w:rsidRDefault="008E4AF6" w:rsidP="00140372">
      <w:r>
        <w:rPr>
          <w:noProof/>
        </w:rPr>
        <w:drawing>
          <wp:anchor distT="0" distB="0" distL="114300" distR="114300" simplePos="0" relativeHeight="251665408" behindDoc="1" locked="0" layoutInCell="1" allowOverlap="1" wp14:anchorId="2F05E3A1" wp14:editId="1242B92D">
            <wp:simplePos x="0" y="0"/>
            <wp:positionH relativeFrom="column">
              <wp:posOffset>3886200</wp:posOffset>
            </wp:positionH>
            <wp:positionV relativeFrom="paragraph">
              <wp:posOffset>50800</wp:posOffset>
            </wp:positionV>
            <wp:extent cx="2463800" cy="1790700"/>
            <wp:effectExtent l="0" t="0" r="0" b="1270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5B77FC1" w14:textId="77777777" w:rsidR="00140372" w:rsidRDefault="00140372" w:rsidP="00140372"/>
    <w:p w14:paraId="5BACDFBC" w14:textId="77777777" w:rsidR="00140372" w:rsidRDefault="00140372" w:rsidP="00140372"/>
    <w:p w14:paraId="04EE2156" w14:textId="77777777" w:rsidR="00257B39" w:rsidRDefault="00257B39" w:rsidP="00140372"/>
    <w:p w14:paraId="387A7FE1" w14:textId="042EAB03" w:rsidR="00140372" w:rsidRDefault="00140372" w:rsidP="00257B39">
      <w:pPr>
        <w:pStyle w:val="ListParagraph"/>
        <w:numPr>
          <w:ilvl w:val="1"/>
          <w:numId w:val="7"/>
        </w:numPr>
      </w:pPr>
      <w:r>
        <w:t xml:space="preserve">What is the value of </w:t>
      </w:r>
      <w:r w:rsidR="005F12B0" w:rsidRPr="005F12B0">
        <w:rPr>
          <w:i/>
        </w:rPr>
        <w:t>b</w:t>
      </w:r>
      <w:r>
        <w:t xml:space="preserve"> in the equation?</w:t>
      </w:r>
    </w:p>
    <w:p w14:paraId="6EC09536" w14:textId="77777777" w:rsidR="00140372" w:rsidRDefault="00140372" w:rsidP="00140372">
      <w:pPr>
        <w:pStyle w:val="ListParagraph"/>
        <w:ind w:left="1080"/>
      </w:pPr>
    </w:p>
    <w:p w14:paraId="6D29190C" w14:textId="77777777" w:rsidR="00140372" w:rsidRDefault="00140372" w:rsidP="00140372">
      <w:pPr>
        <w:pStyle w:val="ListParagraph"/>
        <w:ind w:left="1080"/>
      </w:pPr>
    </w:p>
    <w:p w14:paraId="5CB2D8DE" w14:textId="77777777" w:rsidR="00140372" w:rsidRDefault="00140372" w:rsidP="00140372">
      <w:pPr>
        <w:pStyle w:val="ListParagraph"/>
        <w:ind w:left="1080"/>
      </w:pPr>
    </w:p>
    <w:p w14:paraId="4AFDC7FD" w14:textId="77777777" w:rsidR="00257B39" w:rsidRDefault="00257B39" w:rsidP="00140372">
      <w:pPr>
        <w:pStyle w:val="ListParagraph"/>
        <w:ind w:left="1080"/>
      </w:pPr>
    </w:p>
    <w:p w14:paraId="36C80A60" w14:textId="5436B20F" w:rsidR="00140372" w:rsidRDefault="00140372" w:rsidP="00257B39">
      <w:pPr>
        <w:pStyle w:val="ListParagraph"/>
        <w:numPr>
          <w:ilvl w:val="1"/>
          <w:numId w:val="7"/>
        </w:numPr>
      </w:pPr>
      <w:r>
        <w:t xml:space="preserve">What is the </w:t>
      </w:r>
      <w:r w:rsidRPr="00140372">
        <w:rPr>
          <w:i/>
        </w:rPr>
        <w:t>y</w:t>
      </w:r>
      <w:r>
        <w:t>-intercept?</w:t>
      </w:r>
    </w:p>
    <w:p w14:paraId="475014D8" w14:textId="77777777" w:rsidR="00140372" w:rsidRDefault="00140372" w:rsidP="00140372">
      <w:pPr>
        <w:pStyle w:val="ListParagraph"/>
      </w:pPr>
    </w:p>
    <w:p w14:paraId="663C8DEA" w14:textId="77777777" w:rsidR="00140372" w:rsidRDefault="00140372" w:rsidP="00140372">
      <w:pPr>
        <w:pStyle w:val="ListParagraph"/>
      </w:pPr>
    </w:p>
    <w:p w14:paraId="3BC0D6D9" w14:textId="77777777" w:rsidR="00140372" w:rsidRDefault="00140372" w:rsidP="00140372">
      <w:pPr>
        <w:pStyle w:val="ListParagraph"/>
      </w:pPr>
    </w:p>
    <w:p w14:paraId="32287E30" w14:textId="77777777" w:rsidR="0002251C" w:rsidRDefault="0002251C" w:rsidP="00140372">
      <w:pPr>
        <w:pStyle w:val="ListParagraph"/>
      </w:pPr>
    </w:p>
    <w:p w14:paraId="567DB854" w14:textId="77777777" w:rsidR="0002251C" w:rsidRDefault="0002251C" w:rsidP="00140372">
      <w:pPr>
        <w:pStyle w:val="ListParagraph"/>
      </w:pPr>
    </w:p>
    <w:p w14:paraId="6FFF0C8F" w14:textId="77777777" w:rsidR="00140372" w:rsidRDefault="00140372" w:rsidP="00140372">
      <w:pPr>
        <w:pStyle w:val="ListParagraph"/>
      </w:pPr>
    </w:p>
    <w:p w14:paraId="2691BFF7" w14:textId="77777777" w:rsidR="00140372" w:rsidRDefault="00140372" w:rsidP="00140372">
      <w:pPr>
        <w:pStyle w:val="ListParagraph"/>
      </w:pPr>
    </w:p>
    <w:p w14:paraId="407E1D81" w14:textId="77777777" w:rsidR="00140372" w:rsidRDefault="00140372" w:rsidP="00140372">
      <w:pPr>
        <w:pStyle w:val="ListParagraph"/>
      </w:pPr>
    </w:p>
    <w:p w14:paraId="7CD99DEB" w14:textId="77777777" w:rsidR="0002251C" w:rsidRDefault="0002251C" w:rsidP="00140372">
      <w:pPr>
        <w:pStyle w:val="ListParagraph"/>
      </w:pPr>
    </w:p>
    <w:p w14:paraId="413EAF3C" w14:textId="77777777" w:rsidR="00140372" w:rsidRDefault="00140372" w:rsidP="00140372">
      <w:pPr>
        <w:pStyle w:val="ListParagraph"/>
      </w:pPr>
    </w:p>
    <w:p w14:paraId="63F2A3F4" w14:textId="6D0E10A4" w:rsidR="00140372" w:rsidRDefault="00140372" w:rsidP="00257B39"/>
    <w:p w14:paraId="36E2A5FE" w14:textId="1B063EC1" w:rsidR="00140372" w:rsidRPr="00140372" w:rsidRDefault="00140372" w:rsidP="00257B39">
      <w:pPr>
        <w:pStyle w:val="ListParagraph"/>
        <w:numPr>
          <w:ilvl w:val="0"/>
          <w:numId w:val="7"/>
        </w:numPr>
        <w:tabs>
          <w:tab w:val="left" w:pos="3600"/>
          <w:tab w:val="right" w:pos="9900"/>
        </w:tabs>
      </w:pPr>
      <w:r>
        <w:t>G</w:t>
      </w:r>
      <w:r w:rsidRPr="00A3797E">
        <w:t>raph</w:t>
      </w:r>
      <w:r>
        <w:t xml:space="preserve"> </w:t>
      </w:r>
      <m:oMath>
        <m:r>
          <w:rPr>
            <w:rFonts w:ascii="Cambria Math" w:hAnsi="Cambria Math"/>
          </w:rPr>
          <m:t>y=2x+0</m:t>
        </m:r>
      </m:oMath>
      <w:r>
        <w:t xml:space="preserve"> in the calculator and sketch the graph.</w:t>
      </w:r>
    </w:p>
    <w:p w14:paraId="3006CA68" w14:textId="63A93154" w:rsidR="00140372" w:rsidRDefault="00140372" w:rsidP="00140372"/>
    <w:p w14:paraId="59A241D6" w14:textId="17707B34" w:rsidR="00140372" w:rsidRDefault="00140372" w:rsidP="00257B39">
      <w:pPr>
        <w:pStyle w:val="ListParagraph"/>
        <w:numPr>
          <w:ilvl w:val="1"/>
          <w:numId w:val="7"/>
        </w:numPr>
      </w:pPr>
      <w:r>
        <w:t>What</w:t>
      </w:r>
      <w:r w:rsidR="00257B39">
        <w:t xml:space="preserve"> changed from the graph in question (1)</w:t>
      </w:r>
      <w:r>
        <w:t>?</w:t>
      </w:r>
    </w:p>
    <w:p w14:paraId="40C492C6" w14:textId="77777777" w:rsidR="00140372" w:rsidRDefault="00140372" w:rsidP="00140372">
      <w:pPr>
        <w:pStyle w:val="ListParagraph"/>
        <w:ind w:left="1080"/>
      </w:pPr>
    </w:p>
    <w:p w14:paraId="2E8D0BFE" w14:textId="4FA167AD" w:rsidR="00140372" w:rsidRDefault="008E4AF6" w:rsidP="00140372">
      <w:pPr>
        <w:pStyle w:val="ListParagraph"/>
        <w:ind w:left="1080"/>
      </w:pPr>
      <w:r>
        <w:rPr>
          <w:noProof/>
        </w:rPr>
        <w:drawing>
          <wp:anchor distT="0" distB="0" distL="114300" distR="114300" simplePos="0" relativeHeight="251667456" behindDoc="1" locked="0" layoutInCell="1" allowOverlap="1" wp14:anchorId="1D382944" wp14:editId="7E133AAD">
            <wp:simplePos x="0" y="0"/>
            <wp:positionH relativeFrom="column">
              <wp:posOffset>3886200</wp:posOffset>
            </wp:positionH>
            <wp:positionV relativeFrom="paragraph">
              <wp:posOffset>69215</wp:posOffset>
            </wp:positionV>
            <wp:extent cx="2463800" cy="1790700"/>
            <wp:effectExtent l="0" t="0" r="0" b="1270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411EA15" w14:textId="77777777" w:rsidR="00140372" w:rsidRDefault="00140372" w:rsidP="00140372">
      <w:pPr>
        <w:pStyle w:val="ListParagraph"/>
        <w:ind w:left="1080"/>
      </w:pPr>
    </w:p>
    <w:p w14:paraId="0F8FB60D" w14:textId="77777777" w:rsidR="00140372" w:rsidRDefault="00140372" w:rsidP="00257B39">
      <w:pPr>
        <w:pStyle w:val="ListParagraph"/>
        <w:numPr>
          <w:ilvl w:val="1"/>
          <w:numId w:val="7"/>
        </w:numPr>
      </w:pPr>
      <w:r>
        <w:t>What is the slope?</w:t>
      </w:r>
    </w:p>
    <w:p w14:paraId="1747C207" w14:textId="77777777" w:rsidR="00140372" w:rsidRDefault="00140372" w:rsidP="00140372"/>
    <w:p w14:paraId="36EB4DF3" w14:textId="77777777" w:rsidR="00140372" w:rsidRDefault="00140372" w:rsidP="00140372"/>
    <w:p w14:paraId="7C1A4116" w14:textId="77777777" w:rsidR="00140372" w:rsidRDefault="00140372" w:rsidP="00140372"/>
    <w:p w14:paraId="163FD2B8" w14:textId="30D38862" w:rsidR="00140372" w:rsidRDefault="00140372" w:rsidP="00257B39">
      <w:pPr>
        <w:pStyle w:val="ListParagraph"/>
        <w:numPr>
          <w:ilvl w:val="1"/>
          <w:numId w:val="7"/>
        </w:numPr>
      </w:pPr>
      <w:r>
        <w:t xml:space="preserve">What is the value of </w:t>
      </w:r>
      <w:r w:rsidR="005F12B0" w:rsidRPr="005F12B0">
        <w:rPr>
          <w:i/>
        </w:rPr>
        <w:t>b</w:t>
      </w:r>
      <w:r>
        <w:t xml:space="preserve"> in the equation?</w:t>
      </w:r>
    </w:p>
    <w:p w14:paraId="29839BB6" w14:textId="77777777" w:rsidR="00140372" w:rsidRDefault="00140372" w:rsidP="00140372">
      <w:pPr>
        <w:pStyle w:val="ListParagraph"/>
        <w:ind w:left="1080"/>
      </w:pPr>
    </w:p>
    <w:p w14:paraId="38F957CE" w14:textId="77777777" w:rsidR="00140372" w:rsidRDefault="00140372" w:rsidP="00140372">
      <w:pPr>
        <w:pStyle w:val="ListParagraph"/>
        <w:ind w:left="1080"/>
      </w:pPr>
    </w:p>
    <w:p w14:paraId="50AA46A3" w14:textId="77777777" w:rsidR="00140372" w:rsidRDefault="00140372" w:rsidP="00140372">
      <w:pPr>
        <w:pStyle w:val="ListParagraph"/>
        <w:ind w:left="1080"/>
      </w:pPr>
    </w:p>
    <w:p w14:paraId="2F64BC06" w14:textId="77777777" w:rsidR="00140372" w:rsidRDefault="00140372" w:rsidP="00257B39">
      <w:pPr>
        <w:pStyle w:val="ListParagraph"/>
        <w:numPr>
          <w:ilvl w:val="1"/>
          <w:numId w:val="7"/>
        </w:numPr>
      </w:pPr>
      <w:r>
        <w:t xml:space="preserve">What is the </w:t>
      </w:r>
      <w:r w:rsidRPr="00140372">
        <w:rPr>
          <w:i/>
        </w:rPr>
        <w:t>y</w:t>
      </w:r>
      <w:r>
        <w:t>-intercept?</w:t>
      </w:r>
    </w:p>
    <w:p w14:paraId="6E88AE37" w14:textId="77777777" w:rsidR="00140372" w:rsidRDefault="00140372" w:rsidP="00140372">
      <w:pPr>
        <w:pStyle w:val="ListParagraph"/>
      </w:pPr>
    </w:p>
    <w:p w14:paraId="0C9072D6" w14:textId="07A9CFF4" w:rsidR="00140372" w:rsidRDefault="00140372" w:rsidP="00140372">
      <w:pPr>
        <w:pStyle w:val="ListParagraph"/>
      </w:pPr>
    </w:p>
    <w:p w14:paraId="4E9951A6" w14:textId="77777777" w:rsidR="00140372" w:rsidRDefault="00140372" w:rsidP="00140372">
      <w:pPr>
        <w:pStyle w:val="ListParagraph"/>
      </w:pPr>
    </w:p>
    <w:p w14:paraId="6ADE3813" w14:textId="77777777" w:rsidR="00140372" w:rsidRDefault="00140372" w:rsidP="00140372">
      <w:pPr>
        <w:pStyle w:val="ListParagraph"/>
      </w:pPr>
    </w:p>
    <w:p w14:paraId="6A1A2AE2" w14:textId="77777777" w:rsidR="00140372" w:rsidRDefault="00140372" w:rsidP="00140372">
      <w:pPr>
        <w:pStyle w:val="ListParagraph"/>
      </w:pPr>
    </w:p>
    <w:p w14:paraId="08EC1538" w14:textId="77777777" w:rsidR="00140372" w:rsidRDefault="00140372" w:rsidP="00140372">
      <w:pPr>
        <w:pStyle w:val="ListParagraph"/>
      </w:pPr>
    </w:p>
    <w:p w14:paraId="1C924327" w14:textId="0B3A0C1D" w:rsidR="00140372" w:rsidRDefault="00140372" w:rsidP="00140372">
      <w:pPr>
        <w:pStyle w:val="ListParagraph"/>
      </w:pPr>
    </w:p>
    <w:p w14:paraId="7554D6E2" w14:textId="510E8A92" w:rsidR="00140372" w:rsidRPr="00140372" w:rsidRDefault="00140372" w:rsidP="00257B39">
      <w:pPr>
        <w:pStyle w:val="ListParagraph"/>
        <w:numPr>
          <w:ilvl w:val="0"/>
          <w:numId w:val="7"/>
        </w:numPr>
        <w:tabs>
          <w:tab w:val="left" w:pos="3600"/>
          <w:tab w:val="right" w:pos="9900"/>
        </w:tabs>
      </w:pPr>
      <w:r>
        <w:t>G</w:t>
      </w:r>
      <w:r w:rsidRPr="00A3797E">
        <w:t>raph</w:t>
      </w:r>
      <w:r>
        <w:t xml:space="preserve"> </w:t>
      </w:r>
      <m:oMath>
        <m:r>
          <w:rPr>
            <w:rFonts w:ascii="Cambria Math" w:hAnsi="Cambria Math"/>
          </w:rPr>
          <m:t>y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x+0</m:t>
        </m:r>
      </m:oMath>
      <w:r>
        <w:t xml:space="preserve"> in the calculator and sketch the graph.</w:t>
      </w:r>
    </w:p>
    <w:p w14:paraId="52C4829A" w14:textId="77777777" w:rsidR="00140372" w:rsidRDefault="00140372" w:rsidP="00140372"/>
    <w:p w14:paraId="57D33A5E" w14:textId="1DBB9516" w:rsidR="00140372" w:rsidRDefault="00140372" w:rsidP="00257B39">
      <w:pPr>
        <w:pStyle w:val="ListParagraph"/>
        <w:numPr>
          <w:ilvl w:val="1"/>
          <w:numId w:val="7"/>
        </w:numPr>
      </w:pPr>
      <w:r>
        <w:t>What changed from the graph</w:t>
      </w:r>
      <w:r w:rsidR="00257B39">
        <w:t xml:space="preserve"> in question (1</w:t>
      </w:r>
      <w:r>
        <w:t>)?</w:t>
      </w:r>
    </w:p>
    <w:p w14:paraId="5D72FB9E" w14:textId="4CEF7772" w:rsidR="00140372" w:rsidRDefault="008E4AF6" w:rsidP="00140372">
      <w:pPr>
        <w:pStyle w:val="ListParagraph"/>
        <w:ind w:left="1080"/>
      </w:pPr>
      <w:r>
        <w:rPr>
          <w:noProof/>
        </w:rPr>
        <w:drawing>
          <wp:anchor distT="0" distB="0" distL="114300" distR="114300" simplePos="0" relativeHeight="251669504" behindDoc="1" locked="0" layoutInCell="1" allowOverlap="1" wp14:anchorId="6F6F1955" wp14:editId="19C63220">
            <wp:simplePos x="0" y="0"/>
            <wp:positionH relativeFrom="column">
              <wp:posOffset>3886200</wp:posOffset>
            </wp:positionH>
            <wp:positionV relativeFrom="paragraph">
              <wp:posOffset>80010</wp:posOffset>
            </wp:positionV>
            <wp:extent cx="2463800" cy="1790700"/>
            <wp:effectExtent l="0" t="0" r="0" b="1270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F2BC394" w14:textId="77777777" w:rsidR="00140372" w:rsidRDefault="00140372" w:rsidP="00140372">
      <w:pPr>
        <w:pStyle w:val="ListParagraph"/>
        <w:ind w:left="1080"/>
      </w:pPr>
    </w:p>
    <w:p w14:paraId="6CFABCCF" w14:textId="77777777" w:rsidR="00140372" w:rsidRDefault="00140372" w:rsidP="00140372">
      <w:pPr>
        <w:pStyle w:val="ListParagraph"/>
        <w:ind w:left="1080"/>
      </w:pPr>
    </w:p>
    <w:p w14:paraId="6A2A4C4E" w14:textId="77777777" w:rsidR="00140372" w:rsidRDefault="00140372" w:rsidP="00257B39">
      <w:pPr>
        <w:pStyle w:val="ListParagraph"/>
        <w:numPr>
          <w:ilvl w:val="1"/>
          <w:numId w:val="7"/>
        </w:numPr>
      </w:pPr>
      <w:r>
        <w:t>What is the slope?</w:t>
      </w:r>
    </w:p>
    <w:p w14:paraId="73BE36F5" w14:textId="77777777" w:rsidR="00140372" w:rsidRDefault="00140372" w:rsidP="00140372"/>
    <w:p w14:paraId="634F410C" w14:textId="77777777" w:rsidR="00140372" w:rsidRDefault="00140372" w:rsidP="00140372"/>
    <w:p w14:paraId="727F66B6" w14:textId="77777777" w:rsidR="00140372" w:rsidRDefault="00140372" w:rsidP="00140372"/>
    <w:p w14:paraId="1C944FE7" w14:textId="7005F9BB" w:rsidR="00140372" w:rsidRDefault="00140372" w:rsidP="00257B39">
      <w:pPr>
        <w:pStyle w:val="ListParagraph"/>
        <w:numPr>
          <w:ilvl w:val="1"/>
          <w:numId w:val="7"/>
        </w:numPr>
      </w:pPr>
      <w:r>
        <w:t xml:space="preserve">What is the value of </w:t>
      </w:r>
      <w:r w:rsidR="005F12B0" w:rsidRPr="005F12B0">
        <w:rPr>
          <w:i/>
        </w:rPr>
        <w:t>b</w:t>
      </w:r>
      <w:r>
        <w:t xml:space="preserve"> in the equation?</w:t>
      </w:r>
    </w:p>
    <w:p w14:paraId="00CA0718" w14:textId="77777777" w:rsidR="00140372" w:rsidRDefault="00140372" w:rsidP="00140372">
      <w:pPr>
        <w:pStyle w:val="ListParagraph"/>
        <w:ind w:left="1080"/>
      </w:pPr>
    </w:p>
    <w:p w14:paraId="617EE3B5" w14:textId="77777777" w:rsidR="00140372" w:rsidRDefault="00140372" w:rsidP="00140372">
      <w:pPr>
        <w:pStyle w:val="ListParagraph"/>
        <w:ind w:left="1080"/>
      </w:pPr>
    </w:p>
    <w:p w14:paraId="5BF2753D" w14:textId="77777777" w:rsidR="00140372" w:rsidRDefault="00140372" w:rsidP="00140372">
      <w:pPr>
        <w:pStyle w:val="ListParagraph"/>
        <w:ind w:left="1080"/>
      </w:pPr>
    </w:p>
    <w:p w14:paraId="7F888C55" w14:textId="77777777" w:rsidR="00140372" w:rsidRDefault="00140372" w:rsidP="00257B39">
      <w:pPr>
        <w:pStyle w:val="ListParagraph"/>
        <w:numPr>
          <w:ilvl w:val="1"/>
          <w:numId w:val="7"/>
        </w:numPr>
      </w:pPr>
      <w:r>
        <w:t xml:space="preserve">What is the </w:t>
      </w:r>
      <w:r w:rsidRPr="00140372">
        <w:rPr>
          <w:i/>
        </w:rPr>
        <w:t>y</w:t>
      </w:r>
      <w:r>
        <w:t>-intercept?</w:t>
      </w:r>
    </w:p>
    <w:p w14:paraId="3226E69E" w14:textId="77777777" w:rsidR="00140372" w:rsidRDefault="00140372" w:rsidP="00140372">
      <w:pPr>
        <w:pStyle w:val="ListParagraph"/>
      </w:pPr>
    </w:p>
    <w:p w14:paraId="1969FEC3" w14:textId="77777777" w:rsidR="00140372" w:rsidRDefault="00140372" w:rsidP="00140372">
      <w:pPr>
        <w:pStyle w:val="ListParagraph"/>
      </w:pPr>
    </w:p>
    <w:p w14:paraId="125F3DA2" w14:textId="77777777" w:rsidR="00140372" w:rsidRDefault="00140372" w:rsidP="00140372">
      <w:pPr>
        <w:pStyle w:val="ListParagraph"/>
      </w:pPr>
    </w:p>
    <w:p w14:paraId="6ACC2B91" w14:textId="77777777" w:rsidR="00140372" w:rsidRDefault="00140372" w:rsidP="00140372">
      <w:pPr>
        <w:pStyle w:val="ListParagraph"/>
      </w:pPr>
    </w:p>
    <w:p w14:paraId="35B050F6" w14:textId="77777777" w:rsidR="00140372" w:rsidRDefault="00140372" w:rsidP="00140372">
      <w:pPr>
        <w:pStyle w:val="ListParagraph"/>
      </w:pPr>
    </w:p>
    <w:p w14:paraId="481ECDCD" w14:textId="77777777" w:rsidR="00140372" w:rsidRDefault="00140372" w:rsidP="00140372">
      <w:pPr>
        <w:pStyle w:val="ListParagraph"/>
      </w:pPr>
    </w:p>
    <w:p w14:paraId="60CA028B" w14:textId="77777777" w:rsidR="00140372" w:rsidRDefault="00140372" w:rsidP="00140372">
      <w:pPr>
        <w:pStyle w:val="ListParagraph"/>
      </w:pPr>
    </w:p>
    <w:p w14:paraId="40D07CDE" w14:textId="77777777" w:rsidR="00140372" w:rsidRDefault="00140372" w:rsidP="00140372">
      <w:pPr>
        <w:pStyle w:val="ListParagraph"/>
      </w:pPr>
    </w:p>
    <w:p w14:paraId="3C1D35FB" w14:textId="77777777" w:rsidR="00140372" w:rsidRDefault="00140372" w:rsidP="00140372">
      <w:pPr>
        <w:pStyle w:val="ListParagraph"/>
      </w:pPr>
    </w:p>
    <w:p w14:paraId="438C4631" w14:textId="77777777" w:rsidR="0002251C" w:rsidRDefault="0002251C" w:rsidP="00140372">
      <w:pPr>
        <w:pStyle w:val="ListParagraph"/>
      </w:pPr>
    </w:p>
    <w:p w14:paraId="31FADDEF" w14:textId="3336ED43" w:rsidR="002A138D" w:rsidRPr="00A3797E" w:rsidRDefault="002A138D" w:rsidP="0062439B">
      <w:pPr>
        <w:tabs>
          <w:tab w:val="right" w:pos="9900"/>
        </w:tabs>
      </w:pPr>
    </w:p>
    <w:p w14:paraId="21482AD8" w14:textId="0A90484D" w:rsidR="00CF3AD4" w:rsidRPr="00A3797E" w:rsidRDefault="00CF3AD4" w:rsidP="00140372">
      <w:pPr>
        <w:tabs>
          <w:tab w:val="left" w:pos="3600"/>
          <w:tab w:val="left" w:pos="7470"/>
          <w:tab w:val="right" w:pos="9900"/>
        </w:tabs>
      </w:pPr>
    </w:p>
    <w:p w14:paraId="6271FAA2" w14:textId="4197C5DC" w:rsidR="002A138D" w:rsidRPr="00A3797E" w:rsidRDefault="004F4A47" w:rsidP="00C1066A">
      <w:pPr>
        <w:pStyle w:val="ListParagraph"/>
        <w:numPr>
          <w:ilvl w:val="0"/>
          <w:numId w:val="7"/>
        </w:numPr>
      </w:pPr>
      <w:r>
        <w:t xml:space="preserve">If </w:t>
      </w:r>
      <w:r>
        <w:rPr>
          <w:i/>
        </w:rPr>
        <w:t>m</w:t>
      </w:r>
      <w:r>
        <w:t xml:space="preserve"> is a positive number, w</w:t>
      </w:r>
      <w:r w:rsidR="002A138D" w:rsidRPr="004F4A47">
        <w:t>hat</w:t>
      </w:r>
      <w:r w:rsidR="002A138D" w:rsidRPr="00A3797E">
        <w:t xml:space="preserve"> happens to the graph of a linear fun</w:t>
      </w:r>
      <w:r w:rsidR="00626155" w:rsidRPr="00A3797E">
        <w:t xml:space="preserve">ction </w:t>
      </w:r>
      <w:r>
        <w:t>as</w:t>
      </w:r>
      <w:r w:rsidR="00626155" w:rsidRPr="00A3797E">
        <w:t xml:space="preserve"> </w:t>
      </w:r>
      <w:r w:rsidR="00626155" w:rsidRPr="00C1066A">
        <w:rPr>
          <w:i/>
        </w:rPr>
        <w:t>m</w:t>
      </w:r>
      <w:r w:rsidR="002A138D" w:rsidRPr="00A3797E">
        <w:t xml:space="preserve"> increases?</w:t>
      </w:r>
    </w:p>
    <w:p w14:paraId="49A8F90F" w14:textId="77777777" w:rsidR="002A138D" w:rsidRPr="00A3797E" w:rsidRDefault="002A138D" w:rsidP="002A138D"/>
    <w:p w14:paraId="726796FA" w14:textId="77777777" w:rsidR="002A138D" w:rsidRDefault="002A138D" w:rsidP="002A138D"/>
    <w:p w14:paraId="5D38EB45" w14:textId="77777777" w:rsidR="00140372" w:rsidRPr="00A3797E" w:rsidRDefault="00140372" w:rsidP="002A138D"/>
    <w:p w14:paraId="0B17EF8E" w14:textId="77777777" w:rsidR="00CF3AD4" w:rsidRPr="00A3797E" w:rsidRDefault="00CF3AD4" w:rsidP="002A138D"/>
    <w:p w14:paraId="304DE272" w14:textId="5DE96819" w:rsidR="002A138D" w:rsidRPr="00A3797E" w:rsidRDefault="004F4A47" w:rsidP="00C1066A">
      <w:pPr>
        <w:pStyle w:val="ListParagraph"/>
        <w:numPr>
          <w:ilvl w:val="0"/>
          <w:numId w:val="7"/>
        </w:numPr>
      </w:pPr>
      <w:r>
        <w:t xml:space="preserve">If </w:t>
      </w:r>
      <w:r>
        <w:rPr>
          <w:i/>
        </w:rPr>
        <w:t>m</w:t>
      </w:r>
      <w:r>
        <w:t xml:space="preserve"> is a positive number, w</w:t>
      </w:r>
      <w:r w:rsidRPr="004F4A47">
        <w:t>hat</w:t>
      </w:r>
      <w:r w:rsidR="002A138D" w:rsidRPr="00A3797E">
        <w:t xml:space="preserve"> happens to the gra</w:t>
      </w:r>
      <w:r w:rsidR="00CD1E33" w:rsidRPr="00A3797E">
        <w:t xml:space="preserve">ph of a linear function when </w:t>
      </w:r>
      <w:r w:rsidR="00626155" w:rsidRPr="00C1066A">
        <w:rPr>
          <w:i/>
        </w:rPr>
        <w:t>m</w:t>
      </w:r>
      <w:r w:rsidR="002A138D" w:rsidRPr="00A3797E">
        <w:t xml:space="preserve"> decreases</w:t>
      </w:r>
      <w:r>
        <w:t xml:space="preserve"> but remains positive?</w:t>
      </w:r>
    </w:p>
    <w:p w14:paraId="36F4EA4F" w14:textId="77777777" w:rsidR="002A138D" w:rsidRPr="00A3797E" w:rsidRDefault="002A138D" w:rsidP="002A138D"/>
    <w:p w14:paraId="6EC13D09" w14:textId="77777777" w:rsidR="00140372" w:rsidRPr="00A3797E" w:rsidRDefault="00140372" w:rsidP="002A138D"/>
    <w:p w14:paraId="40532603" w14:textId="77777777" w:rsidR="00257B39" w:rsidRDefault="00257B39" w:rsidP="002A138D"/>
    <w:p w14:paraId="42119752" w14:textId="61EEBC29" w:rsidR="00140372" w:rsidRDefault="00140372" w:rsidP="00140372">
      <w:pPr>
        <w:pStyle w:val="ListParagraph"/>
      </w:pPr>
    </w:p>
    <w:p w14:paraId="37E70A8B" w14:textId="5E9477B7" w:rsidR="00140372" w:rsidRPr="00140372" w:rsidRDefault="00140372" w:rsidP="00257B39">
      <w:pPr>
        <w:pStyle w:val="ListParagraph"/>
        <w:numPr>
          <w:ilvl w:val="0"/>
          <w:numId w:val="7"/>
        </w:numPr>
        <w:tabs>
          <w:tab w:val="left" w:pos="3600"/>
          <w:tab w:val="right" w:pos="9900"/>
        </w:tabs>
      </w:pPr>
      <w:r>
        <w:t>G</w:t>
      </w:r>
      <w:r w:rsidRPr="00A3797E">
        <w:t>raph</w:t>
      </w:r>
      <w:r>
        <w:t xml:space="preserve"> </w:t>
      </w:r>
      <m:oMath>
        <m:r>
          <w:rPr>
            <w:rFonts w:ascii="Cambria Math" w:hAnsi="Cambria Math"/>
          </w:rPr>
          <m:t>y=-1x+0</m:t>
        </m:r>
      </m:oMath>
      <w:r>
        <w:t xml:space="preserve"> in the calculator and sketch the graph.</w:t>
      </w:r>
      <w:r w:rsidRPr="00140372">
        <w:rPr>
          <w:noProof/>
        </w:rPr>
        <w:t xml:space="preserve"> </w:t>
      </w:r>
    </w:p>
    <w:p w14:paraId="358C4399" w14:textId="77777777" w:rsidR="00140372" w:rsidRDefault="00140372" w:rsidP="00140372"/>
    <w:p w14:paraId="610A1AE6" w14:textId="6021CCF2" w:rsidR="00140372" w:rsidRDefault="00140372" w:rsidP="00257B39">
      <w:pPr>
        <w:pStyle w:val="ListParagraph"/>
        <w:numPr>
          <w:ilvl w:val="1"/>
          <w:numId w:val="7"/>
        </w:numPr>
      </w:pPr>
      <w:r>
        <w:t>What changed from the graph</w:t>
      </w:r>
      <w:r w:rsidR="00257B39">
        <w:t xml:space="preserve"> in question (1</w:t>
      </w:r>
      <w:r>
        <w:t>)?</w:t>
      </w:r>
    </w:p>
    <w:p w14:paraId="5BB6CCFC" w14:textId="77777777" w:rsidR="00140372" w:rsidRDefault="00140372" w:rsidP="00140372">
      <w:pPr>
        <w:pStyle w:val="ListParagraph"/>
        <w:ind w:left="1080"/>
      </w:pPr>
    </w:p>
    <w:p w14:paraId="0EE2BAD0" w14:textId="1EB54A83" w:rsidR="00140372" w:rsidRDefault="008E4AF6" w:rsidP="00140372">
      <w:pPr>
        <w:pStyle w:val="ListParagraph"/>
        <w:ind w:left="1080"/>
      </w:pPr>
      <w:r>
        <w:rPr>
          <w:noProof/>
        </w:rPr>
        <w:drawing>
          <wp:anchor distT="0" distB="0" distL="114300" distR="114300" simplePos="0" relativeHeight="251671552" behindDoc="1" locked="0" layoutInCell="1" allowOverlap="1" wp14:anchorId="045ADD8F" wp14:editId="2BF8405C">
            <wp:simplePos x="0" y="0"/>
            <wp:positionH relativeFrom="column">
              <wp:posOffset>4000500</wp:posOffset>
            </wp:positionH>
            <wp:positionV relativeFrom="paragraph">
              <wp:posOffset>84455</wp:posOffset>
            </wp:positionV>
            <wp:extent cx="2463800" cy="1790700"/>
            <wp:effectExtent l="0" t="0" r="0" b="1270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B257A2E" w14:textId="77777777" w:rsidR="00140372" w:rsidRDefault="00140372" w:rsidP="00140372">
      <w:pPr>
        <w:pStyle w:val="ListParagraph"/>
        <w:ind w:left="1080"/>
      </w:pPr>
    </w:p>
    <w:p w14:paraId="57CD0E87" w14:textId="77777777" w:rsidR="00140372" w:rsidRDefault="00140372" w:rsidP="00257B39">
      <w:pPr>
        <w:pStyle w:val="ListParagraph"/>
        <w:numPr>
          <w:ilvl w:val="1"/>
          <w:numId w:val="7"/>
        </w:numPr>
      </w:pPr>
      <w:r>
        <w:t>What is the slope?</w:t>
      </w:r>
    </w:p>
    <w:p w14:paraId="70B32662" w14:textId="77777777" w:rsidR="00140372" w:rsidRDefault="00140372" w:rsidP="00140372"/>
    <w:p w14:paraId="23D47989" w14:textId="77777777" w:rsidR="00140372" w:rsidRDefault="00140372" w:rsidP="00140372"/>
    <w:p w14:paraId="294740E2" w14:textId="77777777" w:rsidR="00140372" w:rsidRDefault="00140372" w:rsidP="00140372"/>
    <w:p w14:paraId="2D90D5DA" w14:textId="150FBF2A" w:rsidR="00140372" w:rsidRDefault="00140372" w:rsidP="00257B39">
      <w:pPr>
        <w:pStyle w:val="ListParagraph"/>
        <w:numPr>
          <w:ilvl w:val="1"/>
          <w:numId w:val="7"/>
        </w:numPr>
      </w:pPr>
      <w:r>
        <w:t xml:space="preserve">What is the value of </w:t>
      </w:r>
      <w:r w:rsidR="005F12B0" w:rsidRPr="005F12B0">
        <w:rPr>
          <w:i/>
        </w:rPr>
        <w:t>b</w:t>
      </w:r>
      <w:r>
        <w:t xml:space="preserve"> in the equation?</w:t>
      </w:r>
    </w:p>
    <w:p w14:paraId="2868C511" w14:textId="77777777" w:rsidR="00140372" w:rsidRDefault="00140372" w:rsidP="00140372">
      <w:pPr>
        <w:pStyle w:val="ListParagraph"/>
        <w:ind w:left="1080"/>
      </w:pPr>
    </w:p>
    <w:p w14:paraId="565CF1D8" w14:textId="77777777" w:rsidR="00140372" w:rsidRDefault="00140372" w:rsidP="00140372">
      <w:pPr>
        <w:pStyle w:val="ListParagraph"/>
        <w:ind w:left="1080"/>
      </w:pPr>
    </w:p>
    <w:p w14:paraId="46B6CF0C" w14:textId="77777777" w:rsidR="00140372" w:rsidRDefault="00140372" w:rsidP="00140372">
      <w:pPr>
        <w:pStyle w:val="ListParagraph"/>
        <w:ind w:left="1080"/>
      </w:pPr>
    </w:p>
    <w:p w14:paraId="6E31E88E" w14:textId="77777777" w:rsidR="00140372" w:rsidRDefault="00140372" w:rsidP="00257B39">
      <w:pPr>
        <w:pStyle w:val="ListParagraph"/>
        <w:numPr>
          <w:ilvl w:val="1"/>
          <w:numId w:val="7"/>
        </w:numPr>
      </w:pPr>
      <w:r>
        <w:t xml:space="preserve">What is the </w:t>
      </w:r>
      <w:r w:rsidRPr="00140372">
        <w:rPr>
          <w:i/>
        </w:rPr>
        <w:t>y</w:t>
      </w:r>
      <w:r>
        <w:t>-intercept?</w:t>
      </w:r>
    </w:p>
    <w:p w14:paraId="0BB390B1" w14:textId="77777777" w:rsidR="00140372" w:rsidRDefault="00140372" w:rsidP="00140372">
      <w:pPr>
        <w:pStyle w:val="ListParagraph"/>
      </w:pPr>
    </w:p>
    <w:p w14:paraId="291FBFE6" w14:textId="77777777" w:rsidR="00140372" w:rsidRDefault="00140372" w:rsidP="002A138D"/>
    <w:p w14:paraId="10FC0031" w14:textId="07DFA4D9" w:rsidR="00140372" w:rsidRDefault="00140372" w:rsidP="002A138D"/>
    <w:p w14:paraId="4D89ECB4" w14:textId="285B52C3" w:rsidR="00140372" w:rsidRPr="00140372" w:rsidRDefault="00140372" w:rsidP="00257B39">
      <w:pPr>
        <w:pStyle w:val="ListParagraph"/>
        <w:numPr>
          <w:ilvl w:val="0"/>
          <w:numId w:val="7"/>
        </w:numPr>
        <w:tabs>
          <w:tab w:val="left" w:pos="3600"/>
          <w:tab w:val="right" w:pos="9900"/>
        </w:tabs>
      </w:pPr>
      <w:r>
        <w:t>G</w:t>
      </w:r>
      <w:r w:rsidRPr="00A3797E">
        <w:t>raph</w:t>
      </w:r>
      <w:r>
        <w:t xml:space="preserve"> </w:t>
      </w:r>
      <m:oMath>
        <m:r>
          <w:rPr>
            <w:rFonts w:ascii="Cambria Math" w:hAnsi="Cambria Math"/>
          </w:rPr>
          <m:t>y=-2x+0</m:t>
        </m:r>
      </m:oMath>
      <w:r>
        <w:t xml:space="preserve"> in the calculator and sketch the graph.</w:t>
      </w:r>
      <w:r w:rsidRPr="00140372">
        <w:rPr>
          <w:noProof/>
        </w:rPr>
        <w:t xml:space="preserve"> </w:t>
      </w:r>
    </w:p>
    <w:p w14:paraId="3F4AA40F" w14:textId="77777777" w:rsidR="00140372" w:rsidRDefault="00140372" w:rsidP="00140372"/>
    <w:p w14:paraId="2D84B827" w14:textId="29C3DC32" w:rsidR="00140372" w:rsidRDefault="008E4AF6" w:rsidP="00257B39">
      <w:pPr>
        <w:pStyle w:val="ListParagraph"/>
        <w:numPr>
          <w:ilvl w:val="1"/>
          <w:numId w:val="7"/>
        </w:numPr>
      </w:pPr>
      <w:r>
        <w:rPr>
          <w:noProof/>
        </w:rPr>
        <w:drawing>
          <wp:anchor distT="0" distB="0" distL="114300" distR="114300" simplePos="0" relativeHeight="251673600" behindDoc="1" locked="0" layoutInCell="1" allowOverlap="1" wp14:anchorId="534ED6FE" wp14:editId="59E328F4">
            <wp:simplePos x="0" y="0"/>
            <wp:positionH relativeFrom="column">
              <wp:posOffset>4000500</wp:posOffset>
            </wp:positionH>
            <wp:positionV relativeFrom="paragraph">
              <wp:posOffset>134620</wp:posOffset>
            </wp:positionV>
            <wp:extent cx="2463800" cy="1790700"/>
            <wp:effectExtent l="0" t="0" r="0" b="1270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40372">
        <w:t>What changed from the graph</w:t>
      </w:r>
      <w:r w:rsidR="0002251C">
        <w:t xml:space="preserve"> in question (6</w:t>
      </w:r>
      <w:r w:rsidR="00140372">
        <w:t>)?</w:t>
      </w:r>
    </w:p>
    <w:p w14:paraId="57998ECD" w14:textId="77777777" w:rsidR="00140372" w:rsidRDefault="00140372" w:rsidP="00140372">
      <w:pPr>
        <w:pStyle w:val="ListParagraph"/>
        <w:ind w:left="1080"/>
      </w:pPr>
    </w:p>
    <w:p w14:paraId="3908381F" w14:textId="77777777" w:rsidR="00140372" w:rsidRDefault="00140372" w:rsidP="00140372">
      <w:pPr>
        <w:pStyle w:val="ListParagraph"/>
        <w:ind w:left="1080"/>
      </w:pPr>
    </w:p>
    <w:p w14:paraId="0B5DDB73" w14:textId="77777777" w:rsidR="00140372" w:rsidRDefault="00140372" w:rsidP="00140372">
      <w:pPr>
        <w:pStyle w:val="ListParagraph"/>
        <w:ind w:left="1080"/>
      </w:pPr>
    </w:p>
    <w:p w14:paraId="2AB88A9E" w14:textId="77777777" w:rsidR="00140372" w:rsidRDefault="00140372" w:rsidP="00257B39">
      <w:pPr>
        <w:pStyle w:val="ListParagraph"/>
        <w:numPr>
          <w:ilvl w:val="1"/>
          <w:numId w:val="7"/>
        </w:numPr>
      </w:pPr>
      <w:r>
        <w:t>What is the slope?</w:t>
      </w:r>
    </w:p>
    <w:p w14:paraId="04AA9FF3" w14:textId="77777777" w:rsidR="00140372" w:rsidRDefault="00140372" w:rsidP="00140372"/>
    <w:p w14:paraId="20C6EADF" w14:textId="77777777" w:rsidR="00140372" w:rsidRDefault="00140372" w:rsidP="00140372"/>
    <w:p w14:paraId="0A2D2C54" w14:textId="77777777" w:rsidR="00140372" w:rsidRDefault="00140372" w:rsidP="00140372"/>
    <w:p w14:paraId="020A58A7" w14:textId="6CCDC9DB" w:rsidR="00140372" w:rsidRDefault="00140372" w:rsidP="00257B39">
      <w:pPr>
        <w:pStyle w:val="ListParagraph"/>
        <w:numPr>
          <w:ilvl w:val="1"/>
          <w:numId w:val="7"/>
        </w:numPr>
      </w:pPr>
      <w:r>
        <w:t xml:space="preserve">What is the value of </w:t>
      </w:r>
      <w:r w:rsidR="005F12B0" w:rsidRPr="005F12B0">
        <w:rPr>
          <w:i/>
        </w:rPr>
        <w:t>b</w:t>
      </w:r>
      <w:r>
        <w:t xml:space="preserve"> in the equation?</w:t>
      </w:r>
    </w:p>
    <w:p w14:paraId="61F7B2BE" w14:textId="77777777" w:rsidR="00140372" w:rsidRDefault="00140372" w:rsidP="00140372">
      <w:pPr>
        <w:pStyle w:val="ListParagraph"/>
        <w:ind w:left="1080"/>
      </w:pPr>
    </w:p>
    <w:p w14:paraId="76910614" w14:textId="77777777" w:rsidR="00140372" w:rsidRDefault="00140372" w:rsidP="00140372">
      <w:pPr>
        <w:pStyle w:val="ListParagraph"/>
        <w:ind w:left="1080"/>
      </w:pPr>
    </w:p>
    <w:p w14:paraId="34A3230E" w14:textId="77777777" w:rsidR="00140372" w:rsidRDefault="00140372" w:rsidP="00140372">
      <w:pPr>
        <w:pStyle w:val="ListParagraph"/>
        <w:ind w:left="1080"/>
      </w:pPr>
    </w:p>
    <w:p w14:paraId="7184983D" w14:textId="77777777" w:rsidR="00140372" w:rsidRDefault="00140372" w:rsidP="00257B39">
      <w:pPr>
        <w:pStyle w:val="ListParagraph"/>
        <w:numPr>
          <w:ilvl w:val="1"/>
          <w:numId w:val="7"/>
        </w:numPr>
      </w:pPr>
      <w:r>
        <w:t xml:space="preserve">What is the </w:t>
      </w:r>
      <w:r w:rsidRPr="00140372">
        <w:rPr>
          <w:i/>
        </w:rPr>
        <w:t>y</w:t>
      </w:r>
      <w:r>
        <w:t>-intercept?</w:t>
      </w:r>
    </w:p>
    <w:p w14:paraId="2EA00FC6" w14:textId="77777777" w:rsidR="00140372" w:rsidRDefault="00140372" w:rsidP="002A138D"/>
    <w:p w14:paraId="00C19076" w14:textId="77777777" w:rsidR="00140372" w:rsidRDefault="00140372" w:rsidP="002A138D"/>
    <w:p w14:paraId="1CCF9E57" w14:textId="77777777" w:rsidR="00140372" w:rsidRDefault="00140372" w:rsidP="002A138D"/>
    <w:p w14:paraId="63FA2E2B" w14:textId="77777777" w:rsidR="00140372" w:rsidRDefault="00140372" w:rsidP="002A138D"/>
    <w:p w14:paraId="0FCA26AA" w14:textId="77777777" w:rsidR="00140372" w:rsidRDefault="00140372" w:rsidP="002A138D"/>
    <w:p w14:paraId="593A0D5D" w14:textId="2C6F6BE3" w:rsidR="00140372" w:rsidRDefault="00140372" w:rsidP="002A138D"/>
    <w:p w14:paraId="09F60340" w14:textId="6BE910A2" w:rsidR="00140372" w:rsidRPr="00140372" w:rsidRDefault="00140372" w:rsidP="00257B39">
      <w:pPr>
        <w:pStyle w:val="ListParagraph"/>
        <w:numPr>
          <w:ilvl w:val="0"/>
          <w:numId w:val="7"/>
        </w:numPr>
        <w:tabs>
          <w:tab w:val="left" w:pos="3600"/>
          <w:tab w:val="right" w:pos="9900"/>
        </w:tabs>
      </w:pPr>
      <w:r>
        <w:t>G</w:t>
      </w:r>
      <w:r w:rsidRPr="00A3797E">
        <w:t>raph</w:t>
      </w:r>
      <w:r>
        <w:t xml:space="preserve"> </w:t>
      </w:r>
      <m:oMath>
        <m:r>
          <w:rPr>
            <w:rFonts w:ascii="Cambria Math" w:hAnsi="Cambria Math"/>
          </w:rPr>
          <m:t>y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x+0</m:t>
        </m:r>
      </m:oMath>
      <w:r>
        <w:t xml:space="preserve"> in the calculator and sketch the graph.</w:t>
      </w:r>
      <w:r w:rsidRPr="00140372">
        <w:rPr>
          <w:noProof/>
        </w:rPr>
        <w:t xml:space="preserve"> </w:t>
      </w:r>
    </w:p>
    <w:p w14:paraId="3DE75E21" w14:textId="77777777" w:rsidR="00140372" w:rsidRDefault="00140372" w:rsidP="00140372"/>
    <w:p w14:paraId="7012F472" w14:textId="3C4DCD99" w:rsidR="00140372" w:rsidRDefault="00140372" w:rsidP="00257B39">
      <w:pPr>
        <w:pStyle w:val="ListParagraph"/>
        <w:numPr>
          <w:ilvl w:val="1"/>
          <w:numId w:val="7"/>
        </w:numPr>
      </w:pPr>
      <w:r>
        <w:t>What changed from the graph</w:t>
      </w:r>
      <w:r w:rsidR="005F12B0">
        <w:t xml:space="preserve"> in question (</w:t>
      </w:r>
      <w:r w:rsidR="0002251C">
        <w:t>6</w:t>
      </w:r>
      <w:r>
        <w:t>)?</w:t>
      </w:r>
    </w:p>
    <w:p w14:paraId="2238BF2A" w14:textId="330B8662" w:rsidR="00140372" w:rsidRDefault="008E4AF6" w:rsidP="00140372">
      <w:pPr>
        <w:pStyle w:val="ListParagraph"/>
        <w:ind w:left="1080"/>
      </w:pPr>
      <w:r>
        <w:rPr>
          <w:noProof/>
        </w:rPr>
        <w:drawing>
          <wp:anchor distT="0" distB="0" distL="114300" distR="114300" simplePos="0" relativeHeight="251677696" behindDoc="1" locked="0" layoutInCell="1" allowOverlap="1" wp14:anchorId="00D6DF11" wp14:editId="18CDEE7A">
            <wp:simplePos x="0" y="0"/>
            <wp:positionH relativeFrom="column">
              <wp:posOffset>3886200</wp:posOffset>
            </wp:positionH>
            <wp:positionV relativeFrom="paragraph">
              <wp:posOffset>52705</wp:posOffset>
            </wp:positionV>
            <wp:extent cx="2463800" cy="1790700"/>
            <wp:effectExtent l="0" t="0" r="0" b="1270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60A6A92" w14:textId="77D545B4" w:rsidR="00140372" w:rsidRDefault="00140372" w:rsidP="00140372">
      <w:pPr>
        <w:pStyle w:val="ListParagraph"/>
        <w:ind w:left="1080"/>
      </w:pPr>
    </w:p>
    <w:p w14:paraId="08A76BB6" w14:textId="77777777" w:rsidR="00140372" w:rsidRDefault="00140372" w:rsidP="00140372">
      <w:pPr>
        <w:pStyle w:val="ListParagraph"/>
        <w:ind w:left="1080"/>
      </w:pPr>
    </w:p>
    <w:p w14:paraId="3238AF75" w14:textId="77777777" w:rsidR="005F12B0" w:rsidRDefault="005F12B0" w:rsidP="00140372">
      <w:pPr>
        <w:pStyle w:val="ListParagraph"/>
        <w:ind w:left="1080"/>
      </w:pPr>
    </w:p>
    <w:p w14:paraId="19DBE496" w14:textId="77777777" w:rsidR="00140372" w:rsidRDefault="00140372" w:rsidP="00257B39">
      <w:pPr>
        <w:pStyle w:val="ListParagraph"/>
        <w:numPr>
          <w:ilvl w:val="1"/>
          <w:numId w:val="7"/>
        </w:numPr>
      </w:pPr>
      <w:r>
        <w:t>What is the slope?</w:t>
      </w:r>
    </w:p>
    <w:p w14:paraId="23DCFC33" w14:textId="77777777" w:rsidR="00140372" w:rsidRDefault="00140372" w:rsidP="00140372"/>
    <w:p w14:paraId="4DA95703" w14:textId="77777777" w:rsidR="00140372" w:rsidRDefault="00140372" w:rsidP="00140372"/>
    <w:p w14:paraId="747BE5D4" w14:textId="45C998CB" w:rsidR="00140372" w:rsidRDefault="00140372" w:rsidP="00257B39">
      <w:pPr>
        <w:pStyle w:val="ListParagraph"/>
        <w:numPr>
          <w:ilvl w:val="1"/>
          <w:numId w:val="7"/>
        </w:numPr>
      </w:pPr>
      <w:r>
        <w:t xml:space="preserve">What is the value of </w:t>
      </w:r>
      <w:r w:rsidR="005F12B0" w:rsidRPr="005F12B0">
        <w:rPr>
          <w:i/>
        </w:rPr>
        <w:t>b</w:t>
      </w:r>
      <w:r>
        <w:t xml:space="preserve"> in the equation?</w:t>
      </w:r>
    </w:p>
    <w:p w14:paraId="6636C7CD" w14:textId="77777777" w:rsidR="00140372" w:rsidRDefault="00140372" w:rsidP="005F12B0"/>
    <w:p w14:paraId="5E9BED92" w14:textId="77777777" w:rsidR="00140372" w:rsidRDefault="00140372" w:rsidP="00140372">
      <w:pPr>
        <w:pStyle w:val="ListParagraph"/>
        <w:ind w:left="1080"/>
      </w:pPr>
    </w:p>
    <w:p w14:paraId="1EF5DBAC" w14:textId="77777777" w:rsidR="00140372" w:rsidRDefault="00140372" w:rsidP="00257B39">
      <w:pPr>
        <w:pStyle w:val="ListParagraph"/>
        <w:numPr>
          <w:ilvl w:val="1"/>
          <w:numId w:val="7"/>
        </w:numPr>
      </w:pPr>
      <w:r>
        <w:t xml:space="preserve">What is the </w:t>
      </w:r>
      <w:r w:rsidRPr="00140372">
        <w:rPr>
          <w:i/>
        </w:rPr>
        <w:t>y</w:t>
      </w:r>
      <w:r>
        <w:t>-intercept?</w:t>
      </w:r>
    </w:p>
    <w:p w14:paraId="58F922F6" w14:textId="77777777" w:rsidR="00140372" w:rsidRDefault="00140372" w:rsidP="00140372"/>
    <w:p w14:paraId="612DD4D7" w14:textId="77777777" w:rsidR="00140372" w:rsidRDefault="00140372" w:rsidP="002A138D"/>
    <w:p w14:paraId="364B25FB" w14:textId="77777777" w:rsidR="00140372" w:rsidRDefault="00140372" w:rsidP="002A138D"/>
    <w:p w14:paraId="76B5623F" w14:textId="59E0C5DE" w:rsidR="005F12B0" w:rsidRPr="00A3797E" w:rsidRDefault="005F12B0" w:rsidP="00257B39">
      <w:pPr>
        <w:pStyle w:val="ListParagraph"/>
        <w:numPr>
          <w:ilvl w:val="0"/>
          <w:numId w:val="7"/>
        </w:numPr>
      </w:pPr>
      <w:r w:rsidRPr="00A3797E">
        <w:t xml:space="preserve">What happens to the graph of a linear function when </w:t>
      </w:r>
      <w:r w:rsidRPr="005F12B0">
        <w:rPr>
          <w:i/>
        </w:rPr>
        <w:t>m</w:t>
      </w:r>
      <w:r w:rsidRPr="00A3797E">
        <w:t xml:space="preserve"> is negative?</w:t>
      </w:r>
    </w:p>
    <w:p w14:paraId="278705C5" w14:textId="77777777" w:rsidR="005F12B0" w:rsidRPr="00A3797E" w:rsidRDefault="005F12B0" w:rsidP="005F12B0"/>
    <w:p w14:paraId="01F52C37" w14:textId="77777777" w:rsidR="005F12B0" w:rsidRDefault="005F12B0" w:rsidP="005F12B0"/>
    <w:p w14:paraId="7B534579" w14:textId="77777777" w:rsidR="005F12B0" w:rsidRPr="00A3797E" w:rsidRDefault="005F12B0" w:rsidP="005F12B0"/>
    <w:p w14:paraId="35ADDEB2" w14:textId="6C1A486C" w:rsidR="005F12B0" w:rsidRPr="00A3797E" w:rsidRDefault="005F12B0" w:rsidP="00257B39">
      <w:pPr>
        <w:pStyle w:val="ListParagraph"/>
        <w:numPr>
          <w:ilvl w:val="0"/>
          <w:numId w:val="7"/>
        </w:numPr>
      </w:pPr>
      <w:r w:rsidRPr="00A3797E">
        <w:t xml:space="preserve">When </w:t>
      </w:r>
      <w:r w:rsidRPr="005F12B0">
        <w:rPr>
          <w:i/>
        </w:rPr>
        <w:t>m</w:t>
      </w:r>
      <w:r w:rsidRPr="00A3797E">
        <w:t xml:space="preserve"> is negative, describe how you can change </w:t>
      </w:r>
      <w:r w:rsidRPr="005F12B0">
        <w:rPr>
          <w:i/>
        </w:rPr>
        <w:t>m</w:t>
      </w:r>
      <w:r w:rsidRPr="00A3797E">
        <w:t xml:space="preserve"> to make the line steeper, and how you can change </w:t>
      </w:r>
      <w:r w:rsidRPr="005F12B0">
        <w:rPr>
          <w:i/>
        </w:rPr>
        <w:t>m</w:t>
      </w:r>
      <w:r>
        <w:t xml:space="preserve"> to make the line flatter.</w:t>
      </w:r>
    </w:p>
    <w:p w14:paraId="7ACEF947" w14:textId="77777777" w:rsidR="005F12B0" w:rsidRPr="00A3797E" w:rsidRDefault="005F12B0" w:rsidP="005F12B0"/>
    <w:p w14:paraId="713E073C" w14:textId="77777777" w:rsidR="005F12B0" w:rsidRDefault="005F12B0" w:rsidP="005F12B0"/>
    <w:p w14:paraId="449D2213" w14:textId="77777777" w:rsidR="005F12B0" w:rsidRPr="00A3797E" w:rsidRDefault="005F12B0" w:rsidP="005F12B0"/>
    <w:p w14:paraId="221B6814" w14:textId="01BFBE7C" w:rsidR="005F12B0" w:rsidRDefault="005F12B0" w:rsidP="00257B39">
      <w:pPr>
        <w:pStyle w:val="ListParagraph"/>
        <w:numPr>
          <w:ilvl w:val="0"/>
          <w:numId w:val="7"/>
        </w:numPr>
      </w:pPr>
      <w:r w:rsidRPr="00A3797E">
        <w:t>What point do all of the lines you have graphed have in common?</w:t>
      </w:r>
    </w:p>
    <w:p w14:paraId="222726FF" w14:textId="77777777" w:rsidR="005F12B0" w:rsidRDefault="005F12B0" w:rsidP="005F12B0"/>
    <w:p w14:paraId="5B311B20" w14:textId="77777777" w:rsidR="005F12B0" w:rsidRDefault="005F12B0" w:rsidP="005F12B0"/>
    <w:p w14:paraId="530FC227" w14:textId="77777777" w:rsidR="005F12B0" w:rsidRPr="00A3797E" w:rsidRDefault="005F12B0" w:rsidP="005F12B0"/>
    <w:p w14:paraId="62D73730" w14:textId="7C96EE08" w:rsidR="005F12B0" w:rsidRPr="00A3797E" w:rsidRDefault="005F12B0" w:rsidP="00257B39">
      <w:pPr>
        <w:pStyle w:val="ListParagraph"/>
        <w:numPr>
          <w:ilvl w:val="0"/>
          <w:numId w:val="7"/>
        </w:numPr>
      </w:pPr>
      <w:r w:rsidRPr="00A3797E">
        <w:t xml:space="preserve">Does changing </w:t>
      </w:r>
      <w:r w:rsidRPr="005F12B0">
        <w:rPr>
          <w:i/>
        </w:rPr>
        <w:t>m</w:t>
      </w:r>
      <w:r w:rsidRPr="00A3797E">
        <w:t xml:space="preserve"> have any effect on the </w:t>
      </w:r>
      <w:r w:rsidRPr="005F12B0">
        <w:rPr>
          <w:i/>
        </w:rPr>
        <w:t>y</w:t>
      </w:r>
      <w:r w:rsidRPr="00A3797E">
        <w:t>-intercept of the graph?</w:t>
      </w:r>
    </w:p>
    <w:p w14:paraId="3A8D32A8" w14:textId="77777777" w:rsidR="005F12B0" w:rsidRDefault="005F12B0" w:rsidP="005F12B0"/>
    <w:p w14:paraId="05EA8DDE" w14:textId="77777777" w:rsidR="005F12B0" w:rsidRDefault="005F12B0" w:rsidP="005F12B0"/>
    <w:p w14:paraId="7764EC1C" w14:textId="77777777" w:rsidR="005F12B0" w:rsidRPr="00A3797E" w:rsidRDefault="005F12B0" w:rsidP="005F12B0"/>
    <w:p w14:paraId="75C2EED2" w14:textId="49436BD9" w:rsidR="005F12B0" w:rsidRPr="00A3797E" w:rsidRDefault="005F12B0" w:rsidP="00257B39">
      <w:pPr>
        <w:pStyle w:val="ListParagraph"/>
        <w:numPr>
          <w:ilvl w:val="0"/>
          <w:numId w:val="7"/>
        </w:numPr>
      </w:pPr>
      <w:r w:rsidRPr="00A3797E">
        <w:t xml:space="preserve">Predict what the graph will look like when </w:t>
      </w:r>
      <w:r w:rsidRPr="005F12B0">
        <w:rPr>
          <w:i/>
        </w:rPr>
        <w:t>m</w:t>
      </w:r>
      <w:r w:rsidRPr="00A3797E">
        <w:t>=0.</w:t>
      </w:r>
    </w:p>
    <w:p w14:paraId="686A0E73" w14:textId="77777777" w:rsidR="005F12B0" w:rsidRDefault="005F12B0" w:rsidP="005F12B0"/>
    <w:p w14:paraId="1E9830E1" w14:textId="77777777" w:rsidR="005F12B0" w:rsidRDefault="005F12B0" w:rsidP="005F12B0"/>
    <w:p w14:paraId="12513F10" w14:textId="77777777" w:rsidR="005F12B0" w:rsidRPr="00A3797E" w:rsidRDefault="005F12B0" w:rsidP="005F12B0"/>
    <w:p w14:paraId="47B95161" w14:textId="1C25BC09" w:rsidR="005F12B0" w:rsidRPr="00A3797E" w:rsidRDefault="005F12B0" w:rsidP="00257B39">
      <w:pPr>
        <w:pStyle w:val="ListParagraph"/>
        <w:numPr>
          <w:ilvl w:val="0"/>
          <w:numId w:val="7"/>
        </w:numPr>
      </w:pPr>
      <w:r w:rsidRPr="00A3797E">
        <w:t xml:space="preserve">Test your prediction by graphing a line with </w:t>
      </w:r>
      <w:r w:rsidRPr="00257B39">
        <w:rPr>
          <w:i/>
        </w:rPr>
        <w:t>m=</w:t>
      </w:r>
      <w:r w:rsidRPr="00A3797E">
        <w:t>0 on your calculator.  Was your prediction correct?  If not, what kind of line did you get?</w:t>
      </w:r>
    </w:p>
    <w:p w14:paraId="2B73DCE4" w14:textId="77777777" w:rsidR="005F12B0" w:rsidRDefault="005F12B0" w:rsidP="005F12B0"/>
    <w:p w14:paraId="0248F887" w14:textId="77777777" w:rsidR="005F12B0" w:rsidRDefault="005F12B0" w:rsidP="005F12B0"/>
    <w:p w14:paraId="171E265F" w14:textId="77777777" w:rsidR="005F12B0" w:rsidRPr="00A3797E" w:rsidRDefault="005F12B0" w:rsidP="005F12B0"/>
    <w:p w14:paraId="4472F49C" w14:textId="4442488B" w:rsidR="005F12B0" w:rsidRPr="00A3797E" w:rsidRDefault="005F12B0" w:rsidP="00257B39">
      <w:pPr>
        <w:pStyle w:val="ListParagraph"/>
        <w:numPr>
          <w:ilvl w:val="0"/>
          <w:numId w:val="7"/>
        </w:numPr>
      </w:pPr>
      <w:r w:rsidRPr="00A3797E">
        <w:t xml:space="preserve">In your own words, describe the value of </w:t>
      </w:r>
      <w:r w:rsidRPr="00257B39">
        <w:rPr>
          <w:i/>
        </w:rPr>
        <w:t>m</w:t>
      </w:r>
      <w:r w:rsidRPr="00A3797E">
        <w:t>’s overal</w:t>
      </w:r>
      <w:r>
        <w:t>l effect on the graph of a line.</w:t>
      </w:r>
    </w:p>
    <w:p w14:paraId="091EECE7" w14:textId="77777777" w:rsidR="005F12B0" w:rsidRPr="00A3797E" w:rsidRDefault="005F12B0" w:rsidP="005F12B0"/>
    <w:p w14:paraId="7BFCDAE8" w14:textId="77777777" w:rsidR="00140372" w:rsidRDefault="00140372" w:rsidP="002A138D"/>
    <w:p w14:paraId="0FD53868" w14:textId="77777777" w:rsidR="0002251C" w:rsidRDefault="0002251C" w:rsidP="002A138D"/>
    <w:p w14:paraId="01E1AEC0" w14:textId="77777777" w:rsidR="0002251C" w:rsidRDefault="0002251C" w:rsidP="002A138D"/>
    <w:p w14:paraId="7A9A0D2B" w14:textId="3E005119" w:rsidR="00140372" w:rsidRDefault="00140372" w:rsidP="002A138D"/>
    <w:p w14:paraId="3E8C21FD" w14:textId="5700BD65" w:rsidR="005F12B0" w:rsidRPr="00140372" w:rsidRDefault="005F12B0" w:rsidP="00257B39">
      <w:pPr>
        <w:pStyle w:val="ListParagraph"/>
        <w:numPr>
          <w:ilvl w:val="0"/>
          <w:numId w:val="7"/>
        </w:numPr>
        <w:tabs>
          <w:tab w:val="left" w:pos="3600"/>
          <w:tab w:val="right" w:pos="9900"/>
        </w:tabs>
      </w:pPr>
      <w:r>
        <w:t>G</w:t>
      </w:r>
      <w:r w:rsidRPr="00A3797E">
        <w:t>raph</w:t>
      </w:r>
      <w:r>
        <w:t xml:space="preserve"> </w:t>
      </w:r>
      <m:oMath>
        <m:r>
          <w:rPr>
            <w:rFonts w:ascii="Cambria Math" w:hAnsi="Cambria Math"/>
          </w:rPr>
          <m:t>y=1x+0</m:t>
        </m:r>
      </m:oMath>
      <w:r>
        <w:t xml:space="preserve"> in the calculator and sketch the graph.</w:t>
      </w:r>
      <w:r w:rsidRPr="00140372">
        <w:rPr>
          <w:noProof/>
        </w:rPr>
        <w:t xml:space="preserve"> </w:t>
      </w:r>
    </w:p>
    <w:p w14:paraId="27781AE4" w14:textId="77777777" w:rsidR="005F12B0" w:rsidRDefault="005F12B0" w:rsidP="005F12B0"/>
    <w:p w14:paraId="45AC6954" w14:textId="2D33F391" w:rsidR="005F12B0" w:rsidRDefault="008E4AF6" w:rsidP="005F12B0">
      <w:pPr>
        <w:pStyle w:val="ListParagraph"/>
        <w:ind w:left="1080"/>
      </w:pPr>
      <w:r>
        <w:rPr>
          <w:noProof/>
        </w:rPr>
        <w:drawing>
          <wp:anchor distT="0" distB="0" distL="114300" distR="114300" simplePos="0" relativeHeight="251679744" behindDoc="1" locked="0" layoutInCell="1" allowOverlap="1" wp14:anchorId="18EEC563" wp14:editId="3D13C017">
            <wp:simplePos x="0" y="0"/>
            <wp:positionH relativeFrom="column">
              <wp:posOffset>4000500</wp:posOffset>
            </wp:positionH>
            <wp:positionV relativeFrom="paragraph">
              <wp:posOffset>76835</wp:posOffset>
            </wp:positionV>
            <wp:extent cx="2463800" cy="1790700"/>
            <wp:effectExtent l="0" t="0" r="0" b="1270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251A6D1" w14:textId="77777777" w:rsidR="005F12B0" w:rsidRDefault="005F12B0" w:rsidP="005F12B0">
      <w:pPr>
        <w:pStyle w:val="ListParagraph"/>
        <w:numPr>
          <w:ilvl w:val="1"/>
          <w:numId w:val="6"/>
        </w:numPr>
      </w:pPr>
      <w:r>
        <w:t>What is the slope?</w:t>
      </w:r>
    </w:p>
    <w:p w14:paraId="1179579A" w14:textId="77777777" w:rsidR="005F12B0" w:rsidRDefault="005F12B0" w:rsidP="005F12B0"/>
    <w:p w14:paraId="772260D9" w14:textId="77777777" w:rsidR="005F12B0" w:rsidRDefault="005F12B0" w:rsidP="005F12B0"/>
    <w:p w14:paraId="7CEA549F" w14:textId="77777777" w:rsidR="005F12B0" w:rsidRDefault="005F12B0" w:rsidP="005F12B0"/>
    <w:p w14:paraId="44BD5844" w14:textId="3ABB82C4" w:rsidR="005F12B0" w:rsidRDefault="005F12B0" w:rsidP="005F12B0">
      <w:pPr>
        <w:pStyle w:val="ListParagraph"/>
        <w:numPr>
          <w:ilvl w:val="1"/>
          <w:numId w:val="6"/>
        </w:numPr>
      </w:pPr>
      <w:r>
        <w:t xml:space="preserve">What is the value of </w:t>
      </w:r>
      <w:r w:rsidRPr="005F12B0">
        <w:rPr>
          <w:i/>
        </w:rPr>
        <w:t>b</w:t>
      </w:r>
      <w:r>
        <w:t xml:space="preserve"> in the equation?</w:t>
      </w:r>
    </w:p>
    <w:p w14:paraId="2EEFEFF6" w14:textId="5A1CA7E2" w:rsidR="005F12B0" w:rsidRDefault="005F12B0" w:rsidP="005F12B0">
      <w:pPr>
        <w:pStyle w:val="ListParagraph"/>
        <w:ind w:left="1080"/>
      </w:pPr>
    </w:p>
    <w:p w14:paraId="45D5803E" w14:textId="77777777" w:rsidR="005F12B0" w:rsidRDefault="005F12B0" w:rsidP="005F12B0">
      <w:pPr>
        <w:pStyle w:val="ListParagraph"/>
        <w:ind w:left="1080"/>
      </w:pPr>
    </w:p>
    <w:p w14:paraId="2AA59621" w14:textId="77777777" w:rsidR="005F12B0" w:rsidRDefault="005F12B0" w:rsidP="005F12B0">
      <w:pPr>
        <w:pStyle w:val="ListParagraph"/>
        <w:ind w:left="1080"/>
      </w:pPr>
    </w:p>
    <w:p w14:paraId="2D7D2E08" w14:textId="77777777" w:rsidR="005F12B0" w:rsidRDefault="005F12B0" w:rsidP="005F12B0">
      <w:pPr>
        <w:pStyle w:val="ListParagraph"/>
        <w:numPr>
          <w:ilvl w:val="1"/>
          <w:numId w:val="6"/>
        </w:numPr>
      </w:pPr>
      <w:r>
        <w:t xml:space="preserve">What is the </w:t>
      </w:r>
      <w:r w:rsidRPr="00140372">
        <w:rPr>
          <w:i/>
        </w:rPr>
        <w:t>y</w:t>
      </w:r>
      <w:r>
        <w:t>-intercept?</w:t>
      </w:r>
    </w:p>
    <w:p w14:paraId="365BABAB" w14:textId="77777777" w:rsidR="005F12B0" w:rsidRDefault="005F12B0" w:rsidP="005F12B0"/>
    <w:p w14:paraId="75D592E3" w14:textId="77777777" w:rsidR="005F12B0" w:rsidRDefault="005F12B0" w:rsidP="005F12B0"/>
    <w:p w14:paraId="6E4E6B4C" w14:textId="4FA48BEA" w:rsidR="005F12B0" w:rsidRDefault="005F12B0" w:rsidP="005F12B0"/>
    <w:p w14:paraId="43636E89" w14:textId="5B0D6DEC" w:rsidR="005F12B0" w:rsidRDefault="005F12B0" w:rsidP="00257B39">
      <w:pPr>
        <w:pStyle w:val="ListParagraph"/>
        <w:numPr>
          <w:ilvl w:val="0"/>
          <w:numId w:val="7"/>
        </w:numPr>
        <w:tabs>
          <w:tab w:val="left" w:pos="3600"/>
          <w:tab w:val="right" w:pos="9900"/>
        </w:tabs>
      </w:pPr>
      <w:r>
        <w:t>G</w:t>
      </w:r>
      <w:r w:rsidRPr="00A3797E">
        <w:t>raph</w:t>
      </w:r>
      <w:r>
        <w:t xml:space="preserve"> </w:t>
      </w:r>
      <m:oMath>
        <m:r>
          <w:rPr>
            <w:rFonts w:ascii="Cambria Math" w:hAnsi="Cambria Math"/>
          </w:rPr>
          <m:t>y=1x+2</m:t>
        </m:r>
      </m:oMath>
      <w:r>
        <w:t xml:space="preserve"> in the calculator and sketch the graph.</w:t>
      </w:r>
      <w:r w:rsidRPr="00140372">
        <w:rPr>
          <w:noProof/>
        </w:rPr>
        <w:t xml:space="preserve"> </w:t>
      </w:r>
    </w:p>
    <w:p w14:paraId="58945D87" w14:textId="4669414C" w:rsidR="005F12B0" w:rsidRDefault="005F12B0" w:rsidP="005F12B0">
      <w:pPr>
        <w:pStyle w:val="ListParagraph"/>
        <w:ind w:left="1080"/>
      </w:pPr>
    </w:p>
    <w:p w14:paraId="4ED4E320" w14:textId="77777777" w:rsidR="005F12B0" w:rsidRDefault="005F12B0" w:rsidP="005F12B0">
      <w:pPr>
        <w:pStyle w:val="ListParagraph"/>
        <w:ind w:left="1080"/>
      </w:pPr>
    </w:p>
    <w:p w14:paraId="6AC2C262" w14:textId="76986712" w:rsidR="005F12B0" w:rsidRDefault="008E4AF6" w:rsidP="00CF4666">
      <w:pPr>
        <w:pStyle w:val="ListParagraph"/>
        <w:numPr>
          <w:ilvl w:val="0"/>
          <w:numId w:val="8"/>
        </w:numPr>
      </w:pPr>
      <w:r>
        <w:rPr>
          <w:noProof/>
        </w:rPr>
        <w:drawing>
          <wp:anchor distT="0" distB="0" distL="114300" distR="114300" simplePos="0" relativeHeight="251681792" behindDoc="1" locked="0" layoutInCell="1" allowOverlap="1" wp14:anchorId="0AE6459E" wp14:editId="4FB7204A">
            <wp:simplePos x="0" y="0"/>
            <wp:positionH relativeFrom="column">
              <wp:posOffset>4000500</wp:posOffset>
            </wp:positionH>
            <wp:positionV relativeFrom="paragraph">
              <wp:posOffset>127000</wp:posOffset>
            </wp:positionV>
            <wp:extent cx="2463800" cy="1790700"/>
            <wp:effectExtent l="0" t="0" r="0" b="1270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F12B0">
        <w:t>What changed from the graph in question (</w:t>
      </w:r>
      <w:r w:rsidR="0002251C">
        <w:t>16</w:t>
      </w:r>
      <w:r w:rsidR="005F12B0">
        <w:t>)?</w:t>
      </w:r>
    </w:p>
    <w:p w14:paraId="6B850FF9" w14:textId="77777777" w:rsidR="005F12B0" w:rsidRDefault="005F12B0" w:rsidP="005F12B0">
      <w:pPr>
        <w:pStyle w:val="ListParagraph"/>
        <w:ind w:left="1080"/>
      </w:pPr>
    </w:p>
    <w:p w14:paraId="689DE96C" w14:textId="77777777" w:rsidR="005F12B0" w:rsidRDefault="005F12B0" w:rsidP="005F12B0">
      <w:pPr>
        <w:pStyle w:val="ListParagraph"/>
        <w:ind w:left="1080"/>
      </w:pPr>
    </w:p>
    <w:p w14:paraId="31BFE14D" w14:textId="77777777" w:rsidR="005F12B0" w:rsidRDefault="005F12B0" w:rsidP="005F12B0">
      <w:pPr>
        <w:pStyle w:val="ListParagraph"/>
        <w:ind w:left="1080"/>
      </w:pPr>
    </w:p>
    <w:p w14:paraId="581A2FB8" w14:textId="77777777" w:rsidR="005F12B0" w:rsidRDefault="005F12B0" w:rsidP="00CF4666">
      <w:pPr>
        <w:pStyle w:val="ListParagraph"/>
        <w:numPr>
          <w:ilvl w:val="0"/>
          <w:numId w:val="8"/>
        </w:numPr>
      </w:pPr>
      <w:r>
        <w:t>What is the slope?</w:t>
      </w:r>
    </w:p>
    <w:p w14:paraId="7FA591A9" w14:textId="77777777" w:rsidR="005F12B0" w:rsidRDefault="005F12B0" w:rsidP="005F12B0"/>
    <w:p w14:paraId="4E9E4609" w14:textId="77777777" w:rsidR="005F12B0" w:rsidRDefault="005F12B0" w:rsidP="005F12B0"/>
    <w:p w14:paraId="28F1A2AF" w14:textId="3E55E299" w:rsidR="005F12B0" w:rsidRDefault="005F12B0" w:rsidP="00CF4666">
      <w:pPr>
        <w:pStyle w:val="ListParagraph"/>
        <w:numPr>
          <w:ilvl w:val="0"/>
          <w:numId w:val="8"/>
        </w:numPr>
      </w:pPr>
      <w:r>
        <w:t xml:space="preserve">What is the value of </w:t>
      </w:r>
      <w:r w:rsidRPr="005F12B0">
        <w:rPr>
          <w:i/>
        </w:rPr>
        <w:t>b</w:t>
      </w:r>
      <w:r>
        <w:t xml:space="preserve"> in the equation?</w:t>
      </w:r>
    </w:p>
    <w:p w14:paraId="58FADE20" w14:textId="77777777" w:rsidR="005F12B0" w:rsidRDefault="005F12B0" w:rsidP="005F12B0">
      <w:pPr>
        <w:pStyle w:val="ListParagraph"/>
        <w:ind w:left="1080"/>
      </w:pPr>
    </w:p>
    <w:p w14:paraId="4819D568" w14:textId="77777777" w:rsidR="005F12B0" w:rsidRDefault="005F12B0" w:rsidP="005F12B0">
      <w:pPr>
        <w:pStyle w:val="ListParagraph"/>
        <w:ind w:left="1080"/>
      </w:pPr>
    </w:p>
    <w:p w14:paraId="221CC54F" w14:textId="77777777" w:rsidR="005F12B0" w:rsidRDefault="005F12B0" w:rsidP="00CF4666">
      <w:pPr>
        <w:pStyle w:val="ListParagraph"/>
        <w:numPr>
          <w:ilvl w:val="0"/>
          <w:numId w:val="8"/>
        </w:numPr>
      </w:pPr>
      <w:r>
        <w:t xml:space="preserve">What is the </w:t>
      </w:r>
      <w:r w:rsidRPr="00140372">
        <w:rPr>
          <w:i/>
        </w:rPr>
        <w:t>y</w:t>
      </w:r>
      <w:r>
        <w:t>-intercept?</w:t>
      </w:r>
    </w:p>
    <w:p w14:paraId="44CA28F6" w14:textId="77777777" w:rsidR="005F12B0" w:rsidRDefault="005F12B0" w:rsidP="005F12B0"/>
    <w:p w14:paraId="1A92473A" w14:textId="0A33ADEC" w:rsidR="005F12B0" w:rsidRDefault="005F12B0" w:rsidP="005F12B0"/>
    <w:p w14:paraId="67824086" w14:textId="090C3C9E" w:rsidR="005F12B0" w:rsidRDefault="005F12B0" w:rsidP="00257B39">
      <w:pPr>
        <w:pStyle w:val="ListParagraph"/>
        <w:numPr>
          <w:ilvl w:val="0"/>
          <w:numId w:val="7"/>
        </w:numPr>
        <w:tabs>
          <w:tab w:val="left" w:pos="3600"/>
          <w:tab w:val="right" w:pos="9900"/>
        </w:tabs>
      </w:pPr>
      <w:r>
        <w:t>G</w:t>
      </w:r>
      <w:r w:rsidRPr="00A3797E">
        <w:t>raph</w:t>
      </w:r>
      <w:r>
        <w:t xml:space="preserve"> </w:t>
      </w:r>
      <m:oMath>
        <m:r>
          <w:rPr>
            <w:rFonts w:ascii="Cambria Math" w:hAnsi="Cambria Math"/>
          </w:rPr>
          <m:t>y=1x+4</m:t>
        </m:r>
      </m:oMath>
      <w:r>
        <w:t xml:space="preserve"> in the calculator and sketch the graph.</w:t>
      </w:r>
      <w:r w:rsidRPr="00140372">
        <w:rPr>
          <w:noProof/>
        </w:rPr>
        <w:t xml:space="preserve"> </w:t>
      </w:r>
    </w:p>
    <w:p w14:paraId="0AF23BEF" w14:textId="77777777" w:rsidR="005F12B0" w:rsidRDefault="005F12B0" w:rsidP="005F12B0">
      <w:pPr>
        <w:pStyle w:val="ListParagraph"/>
        <w:ind w:left="1080"/>
      </w:pPr>
    </w:p>
    <w:p w14:paraId="09F1FED8" w14:textId="77777777" w:rsidR="005F12B0" w:rsidRDefault="005F12B0" w:rsidP="005F12B0">
      <w:pPr>
        <w:pStyle w:val="ListParagraph"/>
        <w:ind w:left="1080"/>
      </w:pPr>
    </w:p>
    <w:p w14:paraId="49EEFB3C" w14:textId="0C4C717D" w:rsidR="005F12B0" w:rsidRDefault="005F12B0" w:rsidP="00CF4666">
      <w:pPr>
        <w:pStyle w:val="ListParagraph"/>
        <w:numPr>
          <w:ilvl w:val="0"/>
          <w:numId w:val="9"/>
        </w:numPr>
      </w:pPr>
      <w:r>
        <w:t>What changed from the graph in question (</w:t>
      </w:r>
      <w:r w:rsidR="0002251C">
        <w:t>16</w:t>
      </w:r>
      <w:r>
        <w:t>)?</w:t>
      </w:r>
    </w:p>
    <w:p w14:paraId="7029055C" w14:textId="7BA3E14A" w:rsidR="005F12B0" w:rsidRDefault="008E4AF6" w:rsidP="005F12B0">
      <w:pPr>
        <w:pStyle w:val="ListParagraph"/>
        <w:ind w:left="1440"/>
      </w:pPr>
      <w:r>
        <w:rPr>
          <w:noProof/>
        </w:rPr>
        <w:drawing>
          <wp:anchor distT="0" distB="0" distL="114300" distR="114300" simplePos="0" relativeHeight="251683840" behindDoc="1" locked="0" layoutInCell="1" allowOverlap="1" wp14:anchorId="016CF50E" wp14:editId="5906DAAD">
            <wp:simplePos x="0" y="0"/>
            <wp:positionH relativeFrom="column">
              <wp:posOffset>4000500</wp:posOffset>
            </wp:positionH>
            <wp:positionV relativeFrom="paragraph">
              <wp:posOffset>1905</wp:posOffset>
            </wp:positionV>
            <wp:extent cx="2463800" cy="1790700"/>
            <wp:effectExtent l="0" t="0" r="0" b="1270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0BF8F15" w14:textId="77777777" w:rsidR="005F12B0" w:rsidRDefault="005F12B0" w:rsidP="005F12B0">
      <w:pPr>
        <w:pStyle w:val="ListParagraph"/>
        <w:ind w:left="1440"/>
      </w:pPr>
    </w:p>
    <w:p w14:paraId="7FE111C9" w14:textId="77777777" w:rsidR="005F12B0" w:rsidRDefault="005F12B0" w:rsidP="005F12B0">
      <w:pPr>
        <w:pStyle w:val="ListParagraph"/>
        <w:ind w:left="1440"/>
      </w:pPr>
    </w:p>
    <w:p w14:paraId="23CA4EBB" w14:textId="77777777" w:rsidR="005F12B0" w:rsidRDefault="005F12B0" w:rsidP="00CF4666">
      <w:pPr>
        <w:pStyle w:val="ListParagraph"/>
        <w:numPr>
          <w:ilvl w:val="0"/>
          <w:numId w:val="9"/>
        </w:numPr>
      </w:pPr>
      <w:r>
        <w:t>What is the slope?</w:t>
      </w:r>
    </w:p>
    <w:p w14:paraId="233B207F" w14:textId="77777777" w:rsidR="005F12B0" w:rsidRDefault="005F12B0" w:rsidP="005F12B0"/>
    <w:p w14:paraId="5CA17A63" w14:textId="77777777" w:rsidR="005F12B0" w:rsidRDefault="005F12B0" w:rsidP="005F12B0"/>
    <w:p w14:paraId="77CBEBE1" w14:textId="41643A66" w:rsidR="005F12B0" w:rsidRDefault="005F12B0" w:rsidP="00CF4666">
      <w:pPr>
        <w:pStyle w:val="ListParagraph"/>
        <w:numPr>
          <w:ilvl w:val="0"/>
          <w:numId w:val="9"/>
        </w:numPr>
      </w:pPr>
      <w:r>
        <w:t xml:space="preserve">What is the value of </w:t>
      </w:r>
      <w:r w:rsidRPr="005F12B0">
        <w:rPr>
          <w:i/>
        </w:rPr>
        <w:t>b</w:t>
      </w:r>
      <w:r>
        <w:t xml:space="preserve"> in the equation?</w:t>
      </w:r>
    </w:p>
    <w:p w14:paraId="13D18C82" w14:textId="77777777" w:rsidR="005F12B0" w:rsidRDefault="005F12B0" w:rsidP="005F12B0">
      <w:pPr>
        <w:pStyle w:val="ListParagraph"/>
        <w:ind w:left="1440"/>
      </w:pPr>
    </w:p>
    <w:p w14:paraId="6524FCB7" w14:textId="77777777" w:rsidR="005F12B0" w:rsidRDefault="005F12B0" w:rsidP="005F12B0">
      <w:pPr>
        <w:pStyle w:val="ListParagraph"/>
        <w:ind w:left="1080"/>
      </w:pPr>
    </w:p>
    <w:p w14:paraId="56FFDA8F" w14:textId="77777777" w:rsidR="005F12B0" w:rsidRDefault="005F12B0" w:rsidP="00CF4666">
      <w:pPr>
        <w:pStyle w:val="ListParagraph"/>
        <w:numPr>
          <w:ilvl w:val="0"/>
          <w:numId w:val="9"/>
        </w:numPr>
      </w:pPr>
      <w:r>
        <w:t xml:space="preserve">What is the </w:t>
      </w:r>
      <w:r w:rsidRPr="00140372">
        <w:rPr>
          <w:i/>
        </w:rPr>
        <w:t>y</w:t>
      </w:r>
      <w:r>
        <w:t>-intercept?</w:t>
      </w:r>
    </w:p>
    <w:p w14:paraId="3070973D" w14:textId="77777777" w:rsidR="005F12B0" w:rsidRDefault="005F12B0" w:rsidP="005F12B0"/>
    <w:p w14:paraId="6A66B93A" w14:textId="77777777" w:rsidR="005F12B0" w:rsidRDefault="005F12B0" w:rsidP="005F12B0"/>
    <w:p w14:paraId="777144A3" w14:textId="77777777" w:rsidR="005F12B0" w:rsidRDefault="005F12B0" w:rsidP="005F12B0"/>
    <w:p w14:paraId="6BAA760A" w14:textId="77777777" w:rsidR="0002251C" w:rsidRDefault="0002251C" w:rsidP="005F12B0"/>
    <w:p w14:paraId="4F6321A4" w14:textId="77777777" w:rsidR="005F12B0" w:rsidRDefault="005F12B0" w:rsidP="005F12B0"/>
    <w:p w14:paraId="01DCDD83" w14:textId="71C0FAF7" w:rsidR="005F12B0" w:rsidRPr="00140372" w:rsidRDefault="005F12B0" w:rsidP="00257B39">
      <w:pPr>
        <w:pStyle w:val="ListParagraph"/>
        <w:numPr>
          <w:ilvl w:val="0"/>
          <w:numId w:val="7"/>
        </w:numPr>
      </w:pPr>
      <w:r>
        <w:t>G</w:t>
      </w:r>
      <w:r w:rsidRPr="00A3797E">
        <w:t>raph</w:t>
      </w:r>
      <w:r>
        <w:t xml:space="preserve"> </w:t>
      </w:r>
      <m:oMath>
        <m:r>
          <w:rPr>
            <w:rFonts w:ascii="Cambria Math" w:hAnsi="Cambria Math"/>
          </w:rPr>
          <m:t>y=1x-2</m:t>
        </m:r>
      </m:oMath>
      <w:r>
        <w:t xml:space="preserve"> in the calculator and sketch the graph.</w:t>
      </w:r>
      <w:r w:rsidRPr="00140372">
        <w:rPr>
          <w:noProof/>
        </w:rPr>
        <w:t xml:space="preserve"> </w:t>
      </w:r>
    </w:p>
    <w:p w14:paraId="7E0281F8" w14:textId="77777777" w:rsidR="005F12B0" w:rsidRDefault="005F12B0" w:rsidP="005F12B0"/>
    <w:p w14:paraId="4140F431" w14:textId="16A971A6" w:rsidR="005F12B0" w:rsidRDefault="005F12B0" w:rsidP="005F12B0">
      <w:pPr>
        <w:pStyle w:val="ListParagraph"/>
        <w:ind w:left="1080"/>
      </w:pPr>
      <w:bookmarkStart w:id="0" w:name="_GoBack"/>
      <w:bookmarkEnd w:id="0"/>
    </w:p>
    <w:p w14:paraId="74029366" w14:textId="1368B86A" w:rsidR="005F12B0" w:rsidRDefault="008E4AF6" w:rsidP="00CF4666">
      <w:pPr>
        <w:pStyle w:val="ListParagraph"/>
        <w:numPr>
          <w:ilvl w:val="0"/>
          <w:numId w:val="10"/>
        </w:numPr>
      </w:pPr>
      <w:r>
        <w:rPr>
          <w:noProof/>
        </w:rPr>
        <w:drawing>
          <wp:anchor distT="0" distB="0" distL="114300" distR="114300" simplePos="0" relativeHeight="251685888" behindDoc="1" locked="0" layoutInCell="1" allowOverlap="1" wp14:anchorId="2E121B10" wp14:editId="33777687">
            <wp:simplePos x="0" y="0"/>
            <wp:positionH relativeFrom="column">
              <wp:posOffset>3886200</wp:posOffset>
            </wp:positionH>
            <wp:positionV relativeFrom="paragraph">
              <wp:posOffset>15875</wp:posOffset>
            </wp:positionV>
            <wp:extent cx="2463800" cy="1790700"/>
            <wp:effectExtent l="0" t="0" r="0" b="1270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F12B0">
        <w:t>What changed from the graph in question (</w:t>
      </w:r>
      <w:r w:rsidR="0002251C">
        <w:t>16</w:t>
      </w:r>
      <w:r w:rsidR="005F12B0">
        <w:t>)?</w:t>
      </w:r>
    </w:p>
    <w:p w14:paraId="21DD9390" w14:textId="77777777" w:rsidR="005F12B0" w:rsidRDefault="005F12B0" w:rsidP="005F12B0">
      <w:pPr>
        <w:pStyle w:val="ListParagraph"/>
        <w:ind w:left="1440"/>
      </w:pPr>
    </w:p>
    <w:p w14:paraId="67EA3E91" w14:textId="77777777" w:rsidR="005F12B0" w:rsidRDefault="005F12B0" w:rsidP="005F12B0">
      <w:pPr>
        <w:pStyle w:val="ListParagraph"/>
        <w:ind w:left="1440"/>
      </w:pPr>
    </w:p>
    <w:p w14:paraId="206F3F3B" w14:textId="77777777" w:rsidR="005F12B0" w:rsidRDefault="005F12B0" w:rsidP="005F12B0">
      <w:pPr>
        <w:pStyle w:val="ListParagraph"/>
        <w:ind w:left="1440"/>
      </w:pPr>
    </w:p>
    <w:p w14:paraId="73E4C142" w14:textId="4C72B72E" w:rsidR="005F12B0" w:rsidRDefault="005F12B0" w:rsidP="00CF4666">
      <w:pPr>
        <w:pStyle w:val="ListParagraph"/>
        <w:numPr>
          <w:ilvl w:val="0"/>
          <w:numId w:val="10"/>
        </w:numPr>
      </w:pPr>
      <w:r>
        <w:t>What is the slope?</w:t>
      </w:r>
    </w:p>
    <w:p w14:paraId="34C5DC61" w14:textId="77777777" w:rsidR="005F12B0" w:rsidRDefault="005F12B0" w:rsidP="005F12B0"/>
    <w:p w14:paraId="25A450A7" w14:textId="77777777" w:rsidR="005F12B0" w:rsidRDefault="005F12B0" w:rsidP="005F12B0"/>
    <w:p w14:paraId="2BB6E139" w14:textId="77777777" w:rsidR="005F12B0" w:rsidRDefault="005F12B0" w:rsidP="00CF4666">
      <w:pPr>
        <w:pStyle w:val="ListParagraph"/>
        <w:numPr>
          <w:ilvl w:val="0"/>
          <w:numId w:val="10"/>
        </w:numPr>
      </w:pPr>
      <w:r>
        <w:t xml:space="preserve">What is the value of </w:t>
      </w:r>
      <w:r w:rsidRPr="005F12B0">
        <w:rPr>
          <w:i/>
        </w:rPr>
        <w:t>b</w:t>
      </w:r>
      <w:r>
        <w:t xml:space="preserve"> in the equation?</w:t>
      </w:r>
    </w:p>
    <w:p w14:paraId="21EB1748" w14:textId="77777777" w:rsidR="005F12B0" w:rsidRDefault="005F12B0" w:rsidP="005F12B0">
      <w:pPr>
        <w:pStyle w:val="ListParagraph"/>
        <w:ind w:left="1080"/>
      </w:pPr>
    </w:p>
    <w:p w14:paraId="4EFB94C6" w14:textId="77777777" w:rsidR="005F12B0" w:rsidRDefault="005F12B0" w:rsidP="005F12B0">
      <w:pPr>
        <w:pStyle w:val="ListParagraph"/>
        <w:ind w:left="1080"/>
      </w:pPr>
    </w:p>
    <w:p w14:paraId="2487578F" w14:textId="77777777" w:rsidR="005F12B0" w:rsidRDefault="005F12B0" w:rsidP="00CF4666">
      <w:pPr>
        <w:pStyle w:val="ListParagraph"/>
        <w:numPr>
          <w:ilvl w:val="0"/>
          <w:numId w:val="10"/>
        </w:numPr>
      </w:pPr>
      <w:r>
        <w:t xml:space="preserve">What is the </w:t>
      </w:r>
      <w:r w:rsidRPr="00140372">
        <w:rPr>
          <w:i/>
        </w:rPr>
        <w:t>y</w:t>
      </w:r>
      <w:r>
        <w:t>-intercept?</w:t>
      </w:r>
    </w:p>
    <w:p w14:paraId="7736C470" w14:textId="77777777" w:rsidR="005F12B0" w:rsidRDefault="005F12B0" w:rsidP="005F12B0"/>
    <w:p w14:paraId="0B1B056F" w14:textId="77777777" w:rsidR="005F12B0" w:rsidRDefault="005F12B0" w:rsidP="005F12B0"/>
    <w:p w14:paraId="4252EFAF" w14:textId="77777777" w:rsidR="00767300" w:rsidRPr="00A3797E" w:rsidRDefault="00767300" w:rsidP="00767300"/>
    <w:p w14:paraId="02C1E2BF" w14:textId="77777777" w:rsidR="0011389A" w:rsidRPr="00A3797E" w:rsidRDefault="0011389A" w:rsidP="00767300"/>
    <w:p w14:paraId="63246884" w14:textId="2430B5D4" w:rsidR="00767300" w:rsidRPr="00A3797E" w:rsidRDefault="00CF4666" w:rsidP="00767300">
      <w:r>
        <w:t>20</w:t>
      </w:r>
      <w:r w:rsidR="0011389A" w:rsidRPr="00A3797E">
        <w:t xml:space="preserve">. If </w:t>
      </w:r>
      <w:r w:rsidR="0011389A" w:rsidRPr="00A3797E">
        <w:rPr>
          <w:i/>
        </w:rPr>
        <w:t>b</w:t>
      </w:r>
      <w:r w:rsidR="0011389A" w:rsidRPr="00A3797E">
        <w:t xml:space="preserve"> has a negative value then the y-intercept is </w:t>
      </w:r>
      <w:r w:rsidR="00491DE6">
        <w:rPr>
          <w:u w:val="single"/>
        </w:rPr>
        <w:t>(above</w:t>
      </w:r>
      <w:r w:rsidR="0011389A" w:rsidRPr="00A3797E">
        <w:rPr>
          <w:u w:val="single"/>
        </w:rPr>
        <w:t>, below)</w:t>
      </w:r>
      <w:r w:rsidR="0011389A" w:rsidRPr="00A3797E">
        <w:t xml:space="preserve"> the x-axis.  Circle one answer.</w:t>
      </w:r>
    </w:p>
    <w:p w14:paraId="06CA7377" w14:textId="77777777" w:rsidR="0011389A" w:rsidRDefault="0011389A" w:rsidP="00767300"/>
    <w:p w14:paraId="1FBC48BD" w14:textId="77777777" w:rsidR="000727DE" w:rsidRDefault="000727DE" w:rsidP="00767300"/>
    <w:p w14:paraId="08233EC4" w14:textId="77777777" w:rsidR="00CF4666" w:rsidRDefault="00CF4666" w:rsidP="00767300"/>
    <w:p w14:paraId="7624901E" w14:textId="77777777" w:rsidR="00491DE6" w:rsidRPr="00A3797E" w:rsidRDefault="00491DE6" w:rsidP="00767300"/>
    <w:p w14:paraId="153F5075" w14:textId="3C390396" w:rsidR="0011389A" w:rsidRPr="00A3797E" w:rsidRDefault="00CF4666" w:rsidP="0011389A">
      <w:r>
        <w:t>21</w:t>
      </w:r>
      <w:r w:rsidR="0011389A" w:rsidRPr="00A3797E">
        <w:t xml:space="preserve">. If </w:t>
      </w:r>
      <w:r w:rsidR="0011389A" w:rsidRPr="00A3797E">
        <w:rPr>
          <w:i/>
        </w:rPr>
        <w:t>b</w:t>
      </w:r>
      <w:r w:rsidR="0011389A" w:rsidRPr="00A3797E">
        <w:t xml:space="preserve"> has a positive value then the y-intercept is </w:t>
      </w:r>
      <w:r w:rsidR="00491DE6">
        <w:rPr>
          <w:u w:val="single"/>
        </w:rPr>
        <w:t>(above</w:t>
      </w:r>
      <w:r w:rsidR="0011389A" w:rsidRPr="00A3797E">
        <w:rPr>
          <w:u w:val="single"/>
        </w:rPr>
        <w:t>, below)</w:t>
      </w:r>
      <w:r w:rsidR="0011389A" w:rsidRPr="00A3797E">
        <w:t xml:space="preserve"> the x-axis.  Circle one answer.</w:t>
      </w:r>
    </w:p>
    <w:p w14:paraId="38FE4B28" w14:textId="77777777" w:rsidR="0011389A" w:rsidRDefault="0011389A" w:rsidP="00767300"/>
    <w:p w14:paraId="0E960F48" w14:textId="77777777" w:rsidR="000727DE" w:rsidRDefault="000727DE" w:rsidP="00767300"/>
    <w:p w14:paraId="740F4050" w14:textId="77777777" w:rsidR="00CF4666" w:rsidRDefault="00CF4666" w:rsidP="00767300"/>
    <w:p w14:paraId="0EA1F444" w14:textId="77777777" w:rsidR="00491DE6" w:rsidRPr="00A3797E" w:rsidRDefault="00491DE6" w:rsidP="00767300"/>
    <w:p w14:paraId="2DD4F727" w14:textId="4F1D6085" w:rsidR="0011389A" w:rsidRPr="00A3797E" w:rsidRDefault="00CF4666" w:rsidP="00767300">
      <w:r>
        <w:t>22</w:t>
      </w:r>
      <w:r w:rsidR="0011389A" w:rsidRPr="00A3797E">
        <w:t xml:space="preserve">. What is the y-intercept of the </w:t>
      </w:r>
      <w:r w:rsidR="00257B39" w:rsidRPr="00A3797E">
        <w:t>equation</w:t>
      </w:r>
      <w:r w:rsidR="0011389A" w:rsidRPr="00A3797E">
        <w:rPr>
          <w:position w:val="-10"/>
        </w:rPr>
        <w:object w:dxaOrig="1060" w:dyaOrig="320" w14:anchorId="76C1B12E">
          <v:shape id="_x0000_i1027" type="#_x0000_t75" style="width:53.15pt;height:15.5pt" o:ole="">
            <v:imagedata r:id="rId13" o:title=""/>
          </v:shape>
          <o:OLEObject Type="Embed" ProgID="Equation.3" ShapeID="_x0000_i1027" DrawAspect="Content" ObjectID="_1290450211" r:id="rId14"/>
        </w:object>
      </w:r>
      <w:r w:rsidR="00491DE6">
        <w:t>?</w:t>
      </w:r>
    </w:p>
    <w:p w14:paraId="5E1A5D45" w14:textId="77777777" w:rsidR="0011389A" w:rsidRDefault="0011389A" w:rsidP="00767300"/>
    <w:p w14:paraId="3479128F" w14:textId="77777777" w:rsidR="000727DE" w:rsidRDefault="000727DE" w:rsidP="00767300"/>
    <w:p w14:paraId="1AA6DE11" w14:textId="77777777" w:rsidR="00491DE6" w:rsidRDefault="00491DE6" w:rsidP="00767300"/>
    <w:p w14:paraId="75F5DC3E" w14:textId="77777777" w:rsidR="00CF4666" w:rsidRPr="00A3797E" w:rsidRDefault="00CF4666" w:rsidP="00767300"/>
    <w:p w14:paraId="23C9C068" w14:textId="65AD5EA2" w:rsidR="0011389A" w:rsidRPr="00A3797E" w:rsidRDefault="00CF4666" w:rsidP="00767300">
      <w:r>
        <w:t>23</w:t>
      </w:r>
      <w:r w:rsidR="0011389A" w:rsidRPr="00A3797E">
        <w:t xml:space="preserve">. What is the y-intercept of the </w:t>
      </w:r>
      <w:r w:rsidR="00257B39" w:rsidRPr="00A3797E">
        <w:t>equation</w:t>
      </w:r>
      <w:r w:rsidR="0011389A" w:rsidRPr="00A3797E">
        <w:rPr>
          <w:position w:val="-10"/>
        </w:rPr>
        <w:object w:dxaOrig="920" w:dyaOrig="320" w14:anchorId="7FB719EF">
          <v:shape id="_x0000_i1028" type="#_x0000_t75" style="width:46.5pt;height:15.5pt" o:ole="">
            <v:imagedata r:id="rId15" o:title=""/>
          </v:shape>
          <o:OLEObject Type="Embed" ProgID="Equation.3" ShapeID="_x0000_i1028" DrawAspect="Content" ObjectID="_1290450212" r:id="rId16"/>
        </w:object>
      </w:r>
      <w:r w:rsidR="00491DE6">
        <w:t>?</w:t>
      </w:r>
    </w:p>
    <w:p w14:paraId="0DE72210" w14:textId="77777777" w:rsidR="0011389A" w:rsidRDefault="0011389A" w:rsidP="00767300"/>
    <w:p w14:paraId="77126FD7" w14:textId="77777777" w:rsidR="000727DE" w:rsidRDefault="000727DE" w:rsidP="00767300"/>
    <w:p w14:paraId="06F25B57" w14:textId="77777777" w:rsidR="00491DE6" w:rsidRDefault="00491DE6" w:rsidP="00767300"/>
    <w:p w14:paraId="0B4F22C7" w14:textId="77777777" w:rsidR="00CF4666" w:rsidRPr="00A3797E" w:rsidRDefault="00CF4666" w:rsidP="00767300"/>
    <w:p w14:paraId="19597582" w14:textId="439D799C" w:rsidR="002A138D" w:rsidRPr="00A3797E" w:rsidRDefault="00CF4666" w:rsidP="00755037">
      <w:pPr>
        <w:ind w:left="360" w:hanging="360"/>
      </w:pPr>
      <w:r>
        <w:t>24</w:t>
      </w:r>
      <w:r w:rsidR="00755037" w:rsidRPr="00A3797E">
        <w:t xml:space="preserve">. </w:t>
      </w:r>
      <w:r w:rsidR="00B824FF" w:rsidRPr="00A3797E">
        <w:t xml:space="preserve">How does changing </w:t>
      </w:r>
      <w:r w:rsidR="00B824FF" w:rsidRPr="00A3797E">
        <w:rPr>
          <w:i/>
        </w:rPr>
        <w:t xml:space="preserve">b </w:t>
      </w:r>
      <w:r w:rsidR="002A138D" w:rsidRPr="00A3797E">
        <w:t>in a linear function affect the graph?  Be as specific as possible.</w:t>
      </w:r>
    </w:p>
    <w:p w14:paraId="17FDAD02" w14:textId="77777777" w:rsidR="00755037" w:rsidRDefault="00755037" w:rsidP="00AF7B49">
      <w:pPr>
        <w:tabs>
          <w:tab w:val="right" w:pos="9900"/>
        </w:tabs>
        <w:rPr>
          <w:rFonts w:ascii="Calibri" w:hAnsi="Calibri"/>
        </w:rPr>
      </w:pPr>
    </w:p>
    <w:sectPr w:rsidR="00755037" w:rsidSect="0062439B">
      <w:headerReference w:type="default" r:id="rId17"/>
      <w:footerReference w:type="default" r:id="rId18"/>
      <w:pgSz w:w="12240" w:h="15840"/>
      <w:pgMar w:top="720" w:right="1152" w:bottom="720" w:left="1152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3C28827" w14:textId="77777777" w:rsidR="00C921DC" w:rsidRDefault="00C921DC" w:rsidP="00A3797E">
      <w:r>
        <w:separator/>
      </w:r>
    </w:p>
  </w:endnote>
  <w:endnote w:type="continuationSeparator" w:id="0">
    <w:p w14:paraId="3B415745" w14:textId="77777777" w:rsidR="00C921DC" w:rsidRDefault="00C921DC" w:rsidP="00A3797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00002A87" w:usb1="80000000" w:usb2="00000008" w:usb3="00000000" w:csb0="000001FF" w:csb1="00000000"/>
  </w:font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MS Mincho">
    <w:altName w:val="ＭＳ 明朝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00"/>
    <w:family w:val="auto"/>
    <w:pitch w:val="variable"/>
    <w:sig w:usb0="00002A87" w:usb1="80000000" w:usb2="00000008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4F0C3B6" w14:textId="729B45F6" w:rsidR="00A3797E" w:rsidRPr="0002251C" w:rsidRDefault="000D2D09" w:rsidP="0002251C">
    <w:pPr>
      <w:pStyle w:val="Header"/>
      <w:pBdr>
        <w:top w:val="single" w:sz="4" w:space="1" w:color="auto"/>
      </w:pBdr>
      <w:rPr>
        <w:sz w:val="20"/>
        <w:szCs w:val="20"/>
      </w:rPr>
    </w:pPr>
    <w:r>
      <w:rPr>
        <w:sz w:val="20"/>
        <w:szCs w:val="20"/>
      </w:rPr>
      <w:t>Activity 4.4.1</w:t>
    </w:r>
    <w:r w:rsidR="00A3797E" w:rsidRPr="00E57CDE">
      <w:rPr>
        <w:sz w:val="20"/>
        <w:szCs w:val="20"/>
      </w:rPr>
      <w:tab/>
    </w:r>
    <w:r w:rsidR="00491DE6">
      <w:rPr>
        <w:sz w:val="20"/>
        <w:szCs w:val="20"/>
      </w:rPr>
      <w:t xml:space="preserve">                                                                                                        </w:t>
    </w:r>
    <w:r w:rsidR="00A3797E" w:rsidRPr="00E57CDE">
      <w:rPr>
        <w:sz w:val="20"/>
        <w:szCs w:val="20"/>
      </w:rPr>
      <w:t>CT Algebra I Model Curriculum</w:t>
    </w:r>
    <w:r w:rsidR="00A3797E">
      <w:rPr>
        <w:sz w:val="20"/>
        <w:szCs w:val="20"/>
      </w:rPr>
      <w:t xml:space="preserve"> Version 3.0</w:t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E6AD924" w14:textId="77777777" w:rsidR="00C921DC" w:rsidRDefault="00C921DC" w:rsidP="00A3797E">
      <w:r>
        <w:separator/>
      </w:r>
    </w:p>
  </w:footnote>
  <w:footnote w:type="continuationSeparator" w:id="0">
    <w:p w14:paraId="5E830E0C" w14:textId="77777777" w:rsidR="00C921DC" w:rsidRDefault="00C921DC" w:rsidP="00A3797E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821521F" w14:textId="2ACC7736" w:rsidR="00A3797E" w:rsidRPr="00A3797E" w:rsidRDefault="00F45E7F" w:rsidP="00F45E7F">
    <w:pPr>
      <w:pBdr>
        <w:bottom w:val="single" w:sz="4" w:space="1" w:color="auto"/>
      </w:pBdr>
    </w:pPr>
    <w:r w:rsidRPr="00331307">
      <w:rPr>
        <w:rFonts w:eastAsia="MS Mincho"/>
      </w:rPr>
      <w:t>N</w:t>
    </w:r>
    <w:r>
      <w:rPr>
        <w:rFonts w:eastAsia="MS Mincho"/>
      </w:rPr>
      <w:t>ame:</w:t>
    </w:r>
    <w:r>
      <w:rPr>
        <w:rFonts w:eastAsia="MS Mincho"/>
      </w:rPr>
      <w:tab/>
    </w:r>
    <w:r>
      <w:rPr>
        <w:rFonts w:eastAsia="MS Mincho"/>
      </w:rPr>
      <w:tab/>
    </w:r>
    <w:r>
      <w:rPr>
        <w:rFonts w:eastAsia="MS Mincho"/>
      </w:rPr>
      <w:tab/>
    </w:r>
    <w:r>
      <w:rPr>
        <w:rFonts w:eastAsia="MS Mincho"/>
      </w:rPr>
      <w:tab/>
    </w:r>
    <w:r>
      <w:rPr>
        <w:rFonts w:eastAsia="MS Mincho"/>
      </w:rPr>
      <w:tab/>
    </w:r>
    <w:r>
      <w:rPr>
        <w:rFonts w:eastAsia="MS Mincho"/>
      </w:rPr>
      <w:tab/>
    </w:r>
    <w:r>
      <w:rPr>
        <w:rFonts w:eastAsia="MS Mincho"/>
      </w:rPr>
      <w:tab/>
    </w:r>
    <w:r>
      <w:rPr>
        <w:rFonts w:eastAsia="MS Mincho"/>
      </w:rPr>
      <w:tab/>
    </w:r>
    <w:r w:rsidRPr="00331307">
      <w:rPr>
        <w:rFonts w:eastAsia="MS Mincho"/>
      </w:rPr>
      <w:t>Date</w:t>
    </w:r>
    <w:proofErr w:type="gramStart"/>
    <w:r w:rsidRPr="00331307">
      <w:rPr>
        <w:rFonts w:eastAsia="MS Mincho"/>
      </w:rPr>
      <w:t xml:space="preserve">:  </w:t>
    </w:r>
    <w:r>
      <w:rPr>
        <w:rFonts w:eastAsia="MS Mincho"/>
      </w:rPr>
      <w:t xml:space="preserve">                                       </w:t>
    </w:r>
    <w:r w:rsidRPr="00F0533D">
      <w:t>Page</w:t>
    </w:r>
    <w:proofErr w:type="gramEnd"/>
    <w:r w:rsidRPr="00F0533D">
      <w:t xml:space="preserve"> </w:t>
    </w:r>
    <w:r>
      <w:fldChar w:fldCharType="begin"/>
    </w:r>
    <w:r>
      <w:instrText xml:space="preserve"> PAGE </w:instrText>
    </w:r>
    <w:r>
      <w:fldChar w:fldCharType="separate"/>
    </w:r>
    <w:r w:rsidR="008E4AF6">
      <w:rPr>
        <w:noProof/>
      </w:rPr>
      <w:t>6</w:t>
    </w:r>
    <w:r>
      <w:rPr>
        <w:noProof/>
      </w:rPr>
      <w:fldChar w:fldCharType="end"/>
    </w:r>
    <w:r w:rsidRPr="00F0533D">
      <w:t xml:space="preserve"> of </w:t>
    </w:r>
    <w:fldSimple w:instr=" NUMPAGES  ">
      <w:r w:rsidR="008E4AF6">
        <w:rPr>
          <w:noProof/>
        </w:rPr>
        <w:t>6</w:t>
      </w:r>
    </w:fldSimple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F3D14F6"/>
    <w:multiLevelType w:val="hybridMultilevel"/>
    <w:tmpl w:val="CABC4286"/>
    <w:lvl w:ilvl="0" w:tplc="C9A0A89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31610EB4"/>
    <w:multiLevelType w:val="hybridMultilevel"/>
    <w:tmpl w:val="736A4D68"/>
    <w:lvl w:ilvl="0" w:tplc="04090001">
      <w:start w:val="1"/>
      <w:numFmt w:val="bullet"/>
      <w:lvlText w:val=""/>
      <w:lvlJc w:val="left"/>
      <w:pPr>
        <w:ind w:left="11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0" w:hanging="360"/>
      </w:pPr>
      <w:rPr>
        <w:rFonts w:ascii="Wingdings" w:hAnsi="Wingdings" w:hint="default"/>
      </w:rPr>
    </w:lvl>
  </w:abstractNum>
  <w:abstractNum w:abstractNumId="2">
    <w:nsid w:val="331E4221"/>
    <w:multiLevelType w:val="hybridMultilevel"/>
    <w:tmpl w:val="CE367AF2"/>
    <w:lvl w:ilvl="0" w:tplc="04090001">
      <w:start w:val="20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E173CA0"/>
    <w:multiLevelType w:val="hybridMultilevel"/>
    <w:tmpl w:val="850EEC5E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3F5E41E2"/>
    <w:multiLevelType w:val="hybridMultilevel"/>
    <w:tmpl w:val="3B967612"/>
    <w:lvl w:ilvl="0" w:tplc="DF8829F6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5">
    <w:nsid w:val="4172036B"/>
    <w:multiLevelType w:val="hybridMultilevel"/>
    <w:tmpl w:val="850EEC5E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4A654115"/>
    <w:multiLevelType w:val="hybridMultilevel"/>
    <w:tmpl w:val="34180AB2"/>
    <w:lvl w:ilvl="0" w:tplc="569AC85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AA5AB004">
      <w:start w:val="1"/>
      <w:numFmt w:val="lowerLetter"/>
      <w:lvlText w:val="%2."/>
      <w:lvlJc w:val="left"/>
      <w:pPr>
        <w:ind w:left="10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526E7E3C"/>
    <w:multiLevelType w:val="hybridMultilevel"/>
    <w:tmpl w:val="E004B5B0"/>
    <w:lvl w:ilvl="0" w:tplc="B3A0AAE6">
      <w:start w:val="18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6FA84C5C"/>
    <w:multiLevelType w:val="hybridMultilevel"/>
    <w:tmpl w:val="77069C60"/>
    <w:lvl w:ilvl="0" w:tplc="3A44B0AA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7C2312F"/>
    <w:multiLevelType w:val="hybridMultilevel"/>
    <w:tmpl w:val="850EEC5E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6"/>
  </w:num>
  <w:num w:numId="3">
    <w:abstractNumId w:val="8"/>
  </w:num>
  <w:num w:numId="4">
    <w:abstractNumId w:val="1"/>
  </w:num>
  <w:num w:numId="5">
    <w:abstractNumId w:val="4"/>
  </w:num>
  <w:num w:numId="6">
    <w:abstractNumId w:val="7"/>
  </w:num>
  <w:num w:numId="7">
    <w:abstractNumId w:val="0"/>
  </w:num>
  <w:num w:numId="8">
    <w:abstractNumId w:val="5"/>
  </w:num>
  <w:num w:numId="9">
    <w:abstractNumId w:val="3"/>
  </w:num>
  <w:num w:numId="10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478C"/>
    <w:rsid w:val="0002251C"/>
    <w:rsid w:val="000727DE"/>
    <w:rsid w:val="00076B5C"/>
    <w:rsid w:val="00085B08"/>
    <w:rsid w:val="000C3850"/>
    <w:rsid w:val="000D2D09"/>
    <w:rsid w:val="00110BCE"/>
    <w:rsid w:val="0011389A"/>
    <w:rsid w:val="0011732D"/>
    <w:rsid w:val="00140372"/>
    <w:rsid w:val="0017478C"/>
    <w:rsid w:val="00257B39"/>
    <w:rsid w:val="00283E97"/>
    <w:rsid w:val="002A138D"/>
    <w:rsid w:val="00340D1B"/>
    <w:rsid w:val="0044457A"/>
    <w:rsid w:val="00471671"/>
    <w:rsid w:val="00491DE6"/>
    <w:rsid w:val="00497C75"/>
    <w:rsid w:val="004F4A47"/>
    <w:rsid w:val="00565F51"/>
    <w:rsid w:val="00572313"/>
    <w:rsid w:val="00584399"/>
    <w:rsid w:val="005879F0"/>
    <w:rsid w:val="005F12B0"/>
    <w:rsid w:val="0062439B"/>
    <w:rsid w:val="00626155"/>
    <w:rsid w:val="00632CEF"/>
    <w:rsid w:val="006E58D5"/>
    <w:rsid w:val="00743BCA"/>
    <w:rsid w:val="00755037"/>
    <w:rsid w:val="00767300"/>
    <w:rsid w:val="00786C31"/>
    <w:rsid w:val="0083393F"/>
    <w:rsid w:val="0084790B"/>
    <w:rsid w:val="008B3388"/>
    <w:rsid w:val="008E4AF6"/>
    <w:rsid w:val="009479F0"/>
    <w:rsid w:val="00A037E9"/>
    <w:rsid w:val="00A3797E"/>
    <w:rsid w:val="00AA1141"/>
    <w:rsid w:val="00AF6ED6"/>
    <w:rsid w:val="00AF7B49"/>
    <w:rsid w:val="00B401F3"/>
    <w:rsid w:val="00B8051D"/>
    <w:rsid w:val="00B824FF"/>
    <w:rsid w:val="00B93300"/>
    <w:rsid w:val="00BB63E5"/>
    <w:rsid w:val="00BF2468"/>
    <w:rsid w:val="00C1066A"/>
    <w:rsid w:val="00C546E7"/>
    <w:rsid w:val="00C77EAE"/>
    <w:rsid w:val="00C921DC"/>
    <w:rsid w:val="00CD1E33"/>
    <w:rsid w:val="00CD23A7"/>
    <w:rsid w:val="00CF3AD4"/>
    <w:rsid w:val="00CF4666"/>
    <w:rsid w:val="00D556F0"/>
    <w:rsid w:val="00DE26DC"/>
    <w:rsid w:val="00EB7CBC"/>
    <w:rsid w:val="00F01F65"/>
    <w:rsid w:val="00F45E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2"/>
    <o:shapelayout v:ext="edit">
      <o:idmap v:ext="edit" data="1"/>
    </o:shapelayout>
  </w:shapeDefaults>
  <w:decimalSymbol w:val="."/>
  <w:listSeparator w:val=","/>
  <w14:docId w14:val="3B4B89C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page number" w:uiPriority="99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786C31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11732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nospacing0">
    <w:name w:val="msonospacing"/>
    <w:rsid w:val="00743BCA"/>
    <w:rPr>
      <w:rFonts w:ascii="Calibri" w:eastAsia="Calibri" w:hAnsi="Calibri"/>
      <w:sz w:val="22"/>
      <w:szCs w:val="22"/>
    </w:rPr>
  </w:style>
  <w:style w:type="paragraph" w:styleId="Header">
    <w:name w:val="header"/>
    <w:basedOn w:val="Normal"/>
    <w:link w:val="HeaderChar"/>
    <w:uiPriority w:val="99"/>
    <w:rsid w:val="00A3797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3797E"/>
    <w:rPr>
      <w:sz w:val="24"/>
      <w:szCs w:val="24"/>
    </w:rPr>
  </w:style>
  <w:style w:type="paragraph" w:styleId="Footer">
    <w:name w:val="footer"/>
    <w:basedOn w:val="Normal"/>
    <w:link w:val="FooterChar"/>
    <w:rsid w:val="00A3797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A3797E"/>
    <w:rPr>
      <w:sz w:val="24"/>
      <w:szCs w:val="24"/>
    </w:rPr>
  </w:style>
  <w:style w:type="paragraph" w:styleId="BalloonText">
    <w:name w:val="Balloon Text"/>
    <w:basedOn w:val="Normal"/>
    <w:link w:val="BalloonTextChar"/>
    <w:rsid w:val="00A3797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3797E"/>
    <w:rPr>
      <w:rFonts w:ascii="Tahoma" w:hAnsi="Tahoma" w:cs="Tahoma"/>
      <w:sz w:val="16"/>
      <w:szCs w:val="16"/>
    </w:rPr>
  </w:style>
  <w:style w:type="character" w:styleId="PageNumber">
    <w:name w:val="page number"/>
    <w:basedOn w:val="DefaultParagraphFont"/>
    <w:uiPriority w:val="99"/>
    <w:unhideWhenUsed/>
    <w:rsid w:val="00A3797E"/>
  </w:style>
  <w:style w:type="character" w:styleId="PlaceholderText">
    <w:name w:val="Placeholder Text"/>
    <w:basedOn w:val="DefaultParagraphFont"/>
    <w:uiPriority w:val="99"/>
    <w:semiHidden/>
    <w:rsid w:val="00F45E7F"/>
    <w:rPr>
      <w:color w:val="808080"/>
    </w:rPr>
  </w:style>
  <w:style w:type="paragraph" w:styleId="ListParagraph">
    <w:name w:val="List Paragraph"/>
    <w:basedOn w:val="Normal"/>
    <w:uiPriority w:val="34"/>
    <w:qFormat/>
    <w:rsid w:val="00F45E7F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page number" w:uiPriority="99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786C31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11732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nospacing0">
    <w:name w:val="msonospacing"/>
    <w:rsid w:val="00743BCA"/>
    <w:rPr>
      <w:rFonts w:ascii="Calibri" w:eastAsia="Calibri" w:hAnsi="Calibri"/>
      <w:sz w:val="22"/>
      <w:szCs w:val="22"/>
    </w:rPr>
  </w:style>
  <w:style w:type="paragraph" w:styleId="Header">
    <w:name w:val="header"/>
    <w:basedOn w:val="Normal"/>
    <w:link w:val="HeaderChar"/>
    <w:uiPriority w:val="99"/>
    <w:rsid w:val="00A3797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3797E"/>
    <w:rPr>
      <w:sz w:val="24"/>
      <w:szCs w:val="24"/>
    </w:rPr>
  </w:style>
  <w:style w:type="paragraph" w:styleId="Footer">
    <w:name w:val="footer"/>
    <w:basedOn w:val="Normal"/>
    <w:link w:val="FooterChar"/>
    <w:rsid w:val="00A3797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A3797E"/>
    <w:rPr>
      <w:sz w:val="24"/>
      <w:szCs w:val="24"/>
    </w:rPr>
  </w:style>
  <w:style w:type="paragraph" w:styleId="BalloonText">
    <w:name w:val="Balloon Text"/>
    <w:basedOn w:val="Normal"/>
    <w:link w:val="BalloonTextChar"/>
    <w:rsid w:val="00A3797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3797E"/>
    <w:rPr>
      <w:rFonts w:ascii="Tahoma" w:hAnsi="Tahoma" w:cs="Tahoma"/>
      <w:sz w:val="16"/>
      <w:szCs w:val="16"/>
    </w:rPr>
  </w:style>
  <w:style w:type="character" w:styleId="PageNumber">
    <w:name w:val="page number"/>
    <w:basedOn w:val="DefaultParagraphFont"/>
    <w:uiPriority w:val="99"/>
    <w:unhideWhenUsed/>
    <w:rsid w:val="00A3797E"/>
  </w:style>
  <w:style w:type="character" w:styleId="PlaceholderText">
    <w:name w:val="Placeholder Text"/>
    <w:basedOn w:val="DefaultParagraphFont"/>
    <w:uiPriority w:val="99"/>
    <w:semiHidden/>
    <w:rsid w:val="00F45E7F"/>
    <w:rPr>
      <w:color w:val="808080"/>
    </w:rPr>
  </w:style>
  <w:style w:type="paragraph" w:styleId="ListParagraph">
    <w:name w:val="List Paragraph"/>
    <w:basedOn w:val="Normal"/>
    <w:uiPriority w:val="34"/>
    <w:qFormat/>
    <w:rsid w:val="00F45E7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20" Type="http://schemas.openxmlformats.org/officeDocument/2006/relationships/theme" Target="theme/theme1.xml"/><Relationship Id="rId10" Type="http://schemas.openxmlformats.org/officeDocument/2006/relationships/image" Target="media/image2.wmf"/><Relationship Id="rId11" Type="http://schemas.openxmlformats.org/officeDocument/2006/relationships/oleObject" Target="embeddings/Microsoft_Equation1.bin"/><Relationship Id="rId12" Type="http://schemas.openxmlformats.org/officeDocument/2006/relationships/image" Target="media/image3.emf"/><Relationship Id="rId13" Type="http://schemas.openxmlformats.org/officeDocument/2006/relationships/image" Target="media/image4.wmf"/><Relationship Id="rId14" Type="http://schemas.openxmlformats.org/officeDocument/2006/relationships/oleObject" Target="embeddings/Microsoft_Equation2.bin"/><Relationship Id="rId15" Type="http://schemas.openxmlformats.org/officeDocument/2006/relationships/image" Target="media/image5.wmf"/><Relationship Id="rId16" Type="http://schemas.openxmlformats.org/officeDocument/2006/relationships/oleObject" Target="embeddings/Microsoft_Equation3.bin"/><Relationship Id="rId17" Type="http://schemas.openxmlformats.org/officeDocument/2006/relationships/header" Target="header1.xml"/><Relationship Id="rId18" Type="http://schemas.openxmlformats.org/officeDocument/2006/relationships/footer" Target="footer1.xml"/><Relationship Id="rId19" Type="http://schemas.openxmlformats.org/officeDocument/2006/relationships/fontTable" Target="fontTable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6</Pages>
  <Words>616</Words>
  <Characters>3513</Characters>
  <Application>Microsoft Macintosh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lgebra 1</vt:lpstr>
    </vt:vector>
  </TitlesOfParts>
  <Company>Farmington Public Schools</Company>
  <LinksUpToDate>false</LinksUpToDate>
  <CharactersWithSpaces>41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1</dc:title>
  <dc:creator>profile</dc:creator>
  <cp:lastModifiedBy>Tim Craine User</cp:lastModifiedBy>
  <cp:revision>4</cp:revision>
  <cp:lastPrinted>2012-12-10T02:27:00Z</cp:lastPrinted>
  <dcterms:created xsi:type="dcterms:W3CDTF">2012-12-10T02:25:00Z</dcterms:created>
  <dcterms:modified xsi:type="dcterms:W3CDTF">2012-12-10T02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